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D81" w:rsidRDefault="008E7E52" w:rsidP="00716B4F">
      <w:pPr>
        <w:tabs>
          <w:tab w:val="right" w:pos="10204"/>
        </w:tabs>
        <w:rPr>
          <w:u w:val="single"/>
          <w:rtl/>
        </w:rPr>
      </w:pPr>
      <w:r>
        <w:rPr>
          <w:rFonts w:hint="cs"/>
          <w:noProof/>
          <w:u w:val="single"/>
          <w:rtl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402080</wp:posOffset>
            </wp:positionH>
            <wp:positionV relativeFrom="paragraph">
              <wp:posOffset>-169545</wp:posOffset>
            </wp:positionV>
            <wp:extent cx="1190625" cy="866775"/>
            <wp:effectExtent l="19050" t="0" r="9525" b="0"/>
            <wp:wrapNone/>
            <wp:docPr id="12" name="صورة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contrast="-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90293">
        <w:rPr>
          <w:noProof/>
          <w:u w:val="single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5.1pt;margin-top:-50.85pt;width:145.35pt;height:117pt;z-index:251659264;mso-position-horizontal-relative:page;mso-position-vertical-relative:text" filled="f" stroked="f">
            <v:textbox style="mso-next-textbox:#_x0000_s1027">
              <w:txbxContent>
                <w:p w:rsidR="00E1457E" w:rsidRDefault="00E1457E" w:rsidP="00DA7D81">
                  <w:pPr>
                    <w:jc w:val="center"/>
                    <w:rPr>
                      <w:rFonts w:cs="Monotype Koufi"/>
                      <w:b/>
                      <w:bCs/>
                      <w:color w:val="800000"/>
                      <w:rtl/>
                    </w:rPr>
                  </w:pPr>
                </w:p>
                <w:p w:rsidR="00E1457E" w:rsidRDefault="00E1457E" w:rsidP="0015310E">
                  <w:pPr>
                    <w:pStyle w:val="a4"/>
                    <w:jc w:val="left"/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  <w:lang w:eastAsia="en-US"/>
                    </w:rPr>
                  </w:pPr>
                  <w:r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  <w:lang w:eastAsia="en-US"/>
                    </w:rPr>
                    <w:t xml:space="preserve">       التاريخ:   /</w:t>
                  </w:r>
                  <w:r w:rsidR="0015310E"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  <w:lang w:eastAsia="en-US"/>
                    </w:rPr>
                    <w:t xml:space="preserve">   </w:t>
                  </w:r>
                  <w:r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  <w:lang w:eastAsia="en-US"/>
                    </w:rPr>
                    <w:t>/</w:t>
                  </w:r>
                  <w:r>
                    <w:rPr>
                      <w:rFonts w:cs="Times New Roman"/>
                      <w:color w:val="000000"/>
                      <w:sz w:val="22"/>
                      <w:szCs w:val="22"/>
                      <w:rtl/>
                    </w:rPr>
                    <w:t>14</w:t>
                  </w:r>
                  <w:r w:rsidRPr="000A6CE5">
                    <w:rPr>
                      <w:rFonts w:cs="Times New Roman" w:hint="cs"/>
                      <w:color w:val="000000"/>
                      <w:sz w:val="22"/>
                      <w:szCs w:val="22"/>
                      <w:rtl/>
                    </w:rPr>
                    <w:t>3</w:t>
                  </w:r>
                  <w:r w:rsidR="0015310E">
                    <w:rPr>
                      <w:rFonts w:cs="Times New Roman" w:hint="cs"/>
                      <w:color w:val="000000"/>
                      <w:sz w:val="22"/>
                      <w:szCs w:val="22"/>
                      <w:rtl/>
                    </w:rPr>
                    <w:t>8</w:t>
                  </w:r>
                  <w:r w:rsidRPr="000A6CE5">
                    <w:rPr>
                      <w:rFonts w:cs="Times New Roman" w:hint="cs"/>
                      <w:color w:val="000000"/>
                      <w:sz w:val="22"/>
                      <w:szCs w:val="22"/>
                      <w:rtl/>
                    </w:rPr>
                    <w:t xml:space="preserve"> </w:t>
                  </w:r>
                  <w:r w:rsidRPr="000D639F">
                    <w:rPr>
                      <w:rFonts w:ascii="Arial" w:hAnsi="Arial" w:cs="Al-KsorZulfiMath"/>
                      <w:b w:val="0"/>
                      <w:bCs w:val="0"/>
                      <w:color w:val="000000"/>
                      <w:sz w:val="22"/>
                      <w:szCs w:val="22"/>
                      <w:rtl/>
                    </w:rPr>
                    <w:t>ه</w:t>
                  </w:r>
                </w:p>
                <w:p w:rsidR="00E1457E" w:rsidRDefault="00E1457E" w:rsidP="00DA7D81">
                  <w:pPr>
                    <w:pStyle w:val="a4"/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</w:rPr>
                  </w:pPr>
                  <w:r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  <w:lang w:eastAsia="en-US"/>
                    </w:rPr>
                    <w:t xml:space="preserve"> </w:t>
                  </w:r>
                  <w:r w:rsidRPr="000D639F"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  <w:lang w:eastAsia="en-US"/>
                    </w:rPr>
                    <w:t>الصف :</w:t>
                  </w:r>
                  <w:r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  <w:lang w:eastAsia="en-US"/>
                    </w:rPr>
                    <w:t xml:space="preserve">    الأول ثانوي</w:t>
                  </w:r>
                </w:p>
                <w:p w:rsidR="00E1457E" w:rsidRPr="000D639F" w:rsidRDefault="00E1457E" w:rsidP="00DA7D81">
                  <w:pPr>
                    <w:pStyle w:val="a4"/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  <w:lang w:eastAsia="en-US"/>
                    </w:rPr>
                  </w:pPr>
                  <w:r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  <w:lang w:eastAsia="en-US"/>
                    </w:rPr>
                    <w:t xml:space="preserve">    </w:t>
                  </w:r>
                  <w:r w:rsidRPr="000D639F"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  <w:lang w:eastAsia="en-US"/>
                    </w:rPr>
                    <w:t>الزمن :</w:t>
                  </w:r>
                  <w:r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  <w:lang w:eastAsia="en-US"/>
                    </w:rPr>
                    <w:t xml:space="preserve">    </w:t>
                  </w:r>
                  <w:r w:rsidRPr="000D639F"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  <w:lang w:eastAsia="en-US"/>
                    </w:rPr>
                    <w:t xml:space="preserve"> </w:t>
                  </w:r>
                  <w:r w:rsidRPr="000D639F"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</w:rPr>
                    <w:t>ثلاث ساعات</w:t>
                  </w:r>
                </w:p>
                <w:p w:rsidR="00E1457E" w:rsidRDefault="00E1457E" w:rsidP="00DA7D81">
                  <w:pPr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</w:pPr>
                  <w:r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  إ</w:t>
                  </w: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ختبار الفصل الدراسي</w:t>
                  </w:r>
                  <w:r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الثاني</w:t>
                  </w:r>
                </w:p>
                <w:p w:rsidR="00E1457E" w:rsidRPr="000D639F" w:rsidRDefault="00E1457E" w:rsidP="00DA7D81">
                  <w:pPr>
                    <w:pStyle w:val="a4"/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</w:rPr>
                  </w:pPr>
                  <w:r w:rsidRPr="000D639F"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</w:rPr>
                    <w:t>المادة :</w:t>
                  </w:r>
                  <w:r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</w:rPr>
                    <w:t xml:space="preserve">      رياضيات (2)</w:t>
                  </w:r>
                </w:p>
                <w:p w:rsidR="00E1457E" w:rsidRDefault="00E1457E" w:rsidP="0015310E">
                  <w:pPr>
                    <w:jc w:val="center"/>
                    <w:rPr>
                      <w:rFonts w:cs="Monotype Koufi"/>
                      <w:color w:val="800000"/>
                      <w:rtl/>
                    </w:rPr>
                  </w:pPr>
                  <w:r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 </w:t>
                  </w: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للعام الدراسي</w:t>
                  </w:r>
                  <w:r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</w:t>
                  </w:r>
                  <w:r w:rsidR="0015310E"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1438</w:t>
                  </w:r>
                  <w:r>
                    <w:rPr>
                      <w:rFonts w:ascii="Arial" w:hAnsi="Arial" w:cs="Al-KsorZulfiMath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</w:t>
                  </w:r>
                  <w:r w:rsidRPr="000D639F">
                    <w:rPr>
                      <w:rFonts w:ascii="Arial" w:hAnsi="Arial" w:cs="Al-KsorZulfiMath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ه</w:t>
                  </w:r>
                </w:p>
                <w:p w:rsidR="00E1457E" w:rsidRDefault="00E1457E" w:rsidP="00DA7D81">
                  <w:pPr>
                    <w:jc w:val="center"/>
                    <w:rPr>
                      <w:rFonts w:cs="Monotype Koufi"/>
                      <w:color w:val="800000"/>
                      <w:rtl/>
                    </w:rPr>
                  </w:pPr>
                </w:p>
              </w:txbxContent>
            </v:textbox>
            <w10:wrap anchorx="page"/>
          </v:shape>
        </w:pict>
      </w:r>
      <w:r w:rsidR="00090293">
        <w:rPr>
          <w:noProof/>
          <w:u w:val="single"/>
          <w:rtl/>
        </w:rPr>
        <w:pict>
          <v:rect id="_x0000_s1028" style="position:absolute;left:0;text-align:left;margin-left:215.4pt;margin-top:-9pt;width:223.5pt;height:48.9pt;z-index:251660288;mso-position-horizontal-relative:text;mso-position-vertical-relative:text">
            <v:textbox style="mso-next-textbox:#_x0000_s1028">
              <w:txbxContent>
                <w:p w:rsidR="00E1457E" w:rsidRDefault="00E1457E" w:rsidP="00DA7D81">
                  <w:pPr>
                    <w:rPr>
                      <w:rFonts w:ascii="Arial" w:hAnsi="Arial" w:cs="Arial"/>
                      <w:b/>
                      <w:bCs/>
                      <w:sz w:val="22"/>
                      <w:szCs w:val="22"/>
                      <w:rtl/>
                    </w:rPr>
                  </w:pPr>
                  <w:r w:rsidRPr="00227DC3">
                    <w:rPr>
                      <w:rFonts w:ascii="Arial" w:hAnsi="Arial" w:cs="Arial"/>
                      <w:b/>
                      <w:bCs/>
                      <w:sz w:val="22"/>
                      <w:szCs w:val="22"/>
                      <w:rtl/>
                    </w:rPr>
                    <w:t>إسم الطالب</w:t>
                  </w:r>
                  <w:r w:rsidRPr="00227DC3"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r w:rsidRPr="0047452E"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>/</w:t>
                  </w:r>
                  <w:r w:rsidRPr="0047452E">
                    <w:rPr>
                      <w:rFonts w:ascii="Arial" w:hAnsi="Arial" w:cs="Arial" w:hint="cs"/>
                      <w:sz w:val="22"/>
                      <w:szCs w:val="22"/>
                      <w:rtl/>
                    </w:rPr>
                    <w:t>......................................</w:t>
                  </w:r>
                </w:p>
                <w:p w:rsidR="00E1457E" w:rsidRDefault="00E1457E" w:rsidP="00DA7D81">
                  <w:pPr>
                    <w:rPr>
                      <w:rFonts w:ascii="Arial" w:hAnsi="Arial" w:cs="Arial"/>
                      <w:b/>
                      <w:bCs/>
                      <w:sz w:val="22"/>
                      <w:szCs w:val="22"/>
                      <w:rtl/>
                    </w:rPr>
                  </w:pPr>
                </w:p>
                <w:p w:rsidR="00E1457E" w:rsidRPr="00227DC3" w:rsidRDefault="00E1457E" w:rsidP="00DA7D81">
                  <w:pPr>
                    <w:rPr>
                      <w:rFonts w:ascii="Arial" w:hAnsi="Arial" w:cs="Arial"/>
                      <w:b/>
                      <w:bCs/>
                      <w:sz w:val="22"/>
                      <w:szCs w:val="22"/>
                      <w:rtl/>
                    </w:rPr>
                  </w:pPr>
                  <w:r w:rsidRPr="00227DC3"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 xml:space="preserve">رقم </w:t>
                  </w:r>
                  <w:r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>الطالب</w:t>
                  </w:r>
                  <w:r w:rsidRPr="00227DC3"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 xml:space="preserve"> /</w:t>
                  </w:r>
                  <w:r w:rsidRPr="0047452E">
                    <w:rPr>
                      <w:rFonts w:ascii="Arial" w:hAnsi="Arial" w:cs="Arial" w:hint="cs"/>
                      <w:sz w:val="22"/>
                      <w:szCs w:val="22"/>
                      <w:rtl/>
                    </w:rPr>
                    <w:t>...............</w:t>
                  </w:r>
                  <w:r>
                    <w:rPr>
                      <w:rFonts w:ascii="Arial" w:hAnsi="Arial" w:cs="Arial" w:hint="cs"/>
                      <w:sz w:val="22"/>
                      <w:szCs w:val="22"/>
                      <w:rtl/>
                    </w:rPr>
                    <w:t>.........</w:t>
                  </w:r>
                  <w:r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 xml:space="preserve">   الشعبة</w:t>
                  </w:r>
                  <w:r w:rsidRPr="00227DC3"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 xml:space="preserve"> /</w:t>
                  </w:r>
                  <w:r w:rsidRPr="0047452E">
                    <w:rPr>
                      <w:rFonts w:ascii="Arial" w:hAnsi="Arial" w:cs="Arial" w:hint="cs"/>
                      <w:sz w:val="22"/>
                      <w:szCs w:val="22"/>
                      <w:rtl/>
                    </w:rPr>
                    <w:t>..............</w:t>
                  </w:r>
                  <w:r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</w:p>
                <w:p w:rsidR="00E1457E" w:rsidRPr="00227DC3" w:rsidRDefault="00E1457E" w:rsidP="00DA7D81">
                  <w:pPr>
                    <w:rPr>
                      <w:rFonts w:ascii="Arial" w:hAnsi="Arial" w:cs="Arial"/>
                      <w:b/>
                      <w:bCs/>
                      <w:sz w:val="22"/>
                      <w:szCs w:val="22"/>
                      <w:rtl/>
                    </w:rPr>
                  </w:pPr>
                </w:p>
              </w:txbxContent>
            </v:textbox>
            <w10:wrap anchorx="page"/>
          </v:rect>
        </w:pict>
      </w:r>
      <w:r w:rsidR="00090293">
        <w:rPr>
          <w:noProof/>
          <w:u w:val="single"/>
          <w:rtl/>
        </w:rPr>
        <w:pict>
          <v:shape id="_x0000_s1029" type="#_x0000_t202" style="position:absolute;left:0;text-align:left;margin-left:451.5pt;margin-top:-18pt;width:165.6pt;height:1in;z-index:251661312;mso-position-horizontal-relative:page;mso-position-vertical-relative:text" filled="f" stroked="f">
            <v:textbox style="mso-next-textbox:#_x0000_s1029">
              <w:txbxContent>
                <w:p w:rsidR="00E1457E" w:rsidRPr="000D639F" w:rsidRDefault="00E1457E" w:rsidP="00DA7D81">
                  <w:pPr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</w:pP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المملكة العربية السعودية</w:t>
                  </w:r>
                </w:p>
                <w:p w:rsidR="00E1457E" w:rsidRPr="000D639F" w:rsidRDefault="00E1457E" w:rsidP="00DA7D81">
                  <w:pPr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</w:pP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وزارة التربية والتعليم</w:t>
                  </w:r>
                </w:p>
                <w:p w:rsidR="00E1457E" w:rsidRPr="000D639F" w:rsidRDefault="00E1457E" w:rsidP="00DA7D81">
                  <w:pPr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</w:pPr>
                  <w:r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 ا</w:t>
                  </w: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لإدارةالعامة للتربية والتعليم</w:t>
                  </w:r>
                </w:p>
                <w:p w:rsidR="00E1457E" w:rsidRPr="000D639F" w:rsidRDefault="00E1457E" w:rsidP="0015310E">
                  <w:pPr>
                    <w:rPr>
                      <w:rFonts w:ascii="Arial" w:hAnsi="Arial" w:cs="Arial"/>
                      <w:sz w:val="22"/>
                      <w:rtl/>
                    </w:rPr>
                  </w:pP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        </w:t>
                  </w:r>
                  <w:r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 </w:t>
                  </w: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</w:t>
                  </w:r>
                </w:p>
                <w:p w:rsidR="00E1457E" w:rsidRDefault="00E1457E" w:rsidP="00DA7D81">
                  <w:pPr>
                    <w:jc w:val="center"/>
                    <w:rPr>
                      <w:rFonts w:cs="Arabic Transparent"/>
                      <w:b/>
                      <w:bCs/>
                      <w:rtl/>
                    </w:rPr>
                  </w:pPr>
                </w:p>
                <w:p w:rsidR="00E1457E" w:rsidRDefault="00E1457E" w:rsidP="00DA7D81">
                  <w:pPr>
                    <w:jc w:val="center"/>
                    <w:rPr>
                      <w:rFonts w:cs="Arabic Transparent"/>
                      <w:b/>
                      <w:bCs/>
                      <w:szCs w:val="22"/>
                      <w:rtl/>
                    </w:rPr>
                  </w:pPr>
                </w:p>
                <w:p w:rsidR="00E1457E" w:rsidRDefault="00E1457E" w:rsidP="00DA7D81">
                  <w:pPr>
                    <w:jc w:val="center"/>
                    <w:rPr>
                      <w:rFonts w:cs="Monotype Koufi"/>
                      <w:rtl/>
                    </w:rPr>
                  </w:pPr>
                </w:p>
              </w:txbxContent>
            </v:textbox>
            <w10:wrap anchorx="page"/>
          </v:shape>
        </w:pict>
      </w:r>
    </w:p>
    <w:p w:rsidR="00DA7D81" w:rsidRPr="0035398A" w:rsidRDefault="00DA7D81" w:rsidP="00716B4F">
      <w:pPr>
        <w:tabs>
          <w:tab w:val="right" w:pos="10204"/>
        </w:tabs>
        <w:rPr>
          <w:sz w:val="24"/>
          <w:szCs w:val="24"/>
          <w:u w:val="single"/>
          <w:rtl/>
        </w:rPr>
      </w:pPr>
    </w:p>
    <w:p w:rsidR="00716B4F" w:rsidRPr="002770ED" w:rsidRDefault="00716B4F" w:rsidP="00D97922">
      <w:pPr>
        <w:tabs>
          <w:tab w:val="right" w:pos="10204"/>
        </w:tabs>
        <w:rPr>
          <w:rtl/>
        </w:rPr>
      </w:pPr>
      <w:r w:rsidRPr="00C62564">
        <w:rPr>
          <w:rFonts w:hint="cs"/>
          <w:b/>
          <w:bCs/>
          <w:sz w:val="28"/>
          <w:szCs w:val="28"/>
          <w:u w:val="single"/>
          <w:rtl/>
        </w:rPr>
        <w:t xml:space="preserve">السؤال الأول </w:t>
      </w:r>
      <w:r w:rsidRPr="00C62564">
        <w:rPr>
          <w:rFonts w:hint="cs"/>
          <w:b/>
          <w:bCs/>
          <w:sz w:val="28"/>
          <w:szCs w:val="28"/>
          <w:rtl/>
        </w:rPr>
        <w:t>:</w:t>
      </w:r>
      <w:r>
        <w:rPr>
          <w:rFonts w:hint="cs"/>
          <w:rtl/>
        </w:rPr>
        <w:t xml:space="preserve"> ــ </w:t>
      </w:r>
      <w:r w:rsidR="00D97922" w:rsidRPr="00D97922">
        <w:rPr>
          <w:rFonts w:hint="cs"/>
          <w:b/>
          <w:bCs/>
          <w:sz w:val="28"/>
          <w:szCs w:val="28"/>
          <w:rtl/>
        </w:rPr>
        <w:t>إ</w:t>
      </w:r>
      <w:r w:rsidRPr="00D97922">
        <w:rPr>
          <w:rFonts w:hint="cs"/>
          <w:b/>
          <w:bCs/>
          <w:sz w:val="28"/>
          <w:szCs w:val="28"/>
          <w:rtl/>
        </w:rPr>
        <w:t>ختر الإجابة الصحيحة فيما يلي</w:t>
      </w:r>
      <w:r w:rsidR="00D97922" w:rsidRPr="00D97922">
        <w:rPr>
          <w:rFonts w:hint="cs"/>
          <w:b/>
          <w:bCs/>
          <w:sz w:val="28"/>
          <w:szCs w:val="28"/>
          <w:rtl/>
        </w:rPr>
        <w:t xml:space="preserve"> ثم ظلل إختيارك في الورقه الأخيره</w:t>
      </w:r>
      <w:r w:rsidRPr="00D97922">
        <w:rPr>
          <w:rFonts w:hint="cs"/>
          <w:b/>
          <w:bCs/>
          <w:sz w:val="28"/>
          <w:szCs w:val="28"/>
          <w:rtl/>
        </w:rPr>
        <w:t xml:space="preserve"> </w:t>
      </w:r>
      <w:r w:rsidR="008E7E52" w:rsidRPr="00D97922">
        <w:rPr>
          <w:rFonts w:hint="cs"/>
          <w:b/>
          <w:bCs/>
          <w:sz w:val="28"/>
          <w:szCs w:val="28"/>
          <w:rtl/>
        </w:rPr>
        <w:t>:</w:t>
      </w:r>
    </w:p>
    <w:tbl>
      <w:tblPr>
        <w:bidiVisual/>
        <w:tblW w:w="104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5"/>
        <w:gridCol w:w="1"/>
        <w:gridCol w:w="318"/>
        <w:gridCol w:w="1"/>
        <w:gridCol w:w="33"/>
        <w:gridCol w:w="15"/>
        <w:gridCol w:w="48"/>
        <w:gridCol w:w="19"/>
        <w:gridCol w:w="19"/>
        <w:gridCol w:w="26"/>
        <w:gridCol w:w="7"/>
        <w:gridCol w:w="24"/>
        <w:gridCol w:w="113"/>
        <w:gridCol w:w="1139"/>
        <w:gridCol w:w="299"/>
        <w:gridCol w:w="86"/>
        <w:gridCol w:w="50"/>
        <w:gridCol w:w="120"/>
        <w:gridCol w:w="79"/>
        <w:gridCol w:w="80"/>
        <w:gridCol w:w="19"/>
        <w:gridCol w:w="35"/>
        <w:gridCol w:w="3"/>
        <w:gridCol w:w="9"/>
        <w:gridCol w:w="86"/>
        <w:gridCol w:w="16"/>
        <w:gridCol w:w="17"/>
        <w:gridCol w:w="52"/>
        <w:gridCol w:w="108"/>
        <w:gridCol w:w="15"/>
        <w:gridCol w:w="116"/>
        <w:gridCol w:w="12"/>
        <w:gridCol w:w="86"/>
        <w:gridCol w:w="16"/>
        <w:gridCol w:w="1192"/>
        <w:gridCol w:w="235"/>
        <w:gridCol w:w="215"/>
        <w:gridCol w:w="59"/>
        <w:gridCol w:w="35"/>
        <w:gridCol w:w="28"/>
        <w:gridCol w:w="13"/>
        <w:gridCol w:w="104"/>
        <w:gridCol w:w="19"/>
        <w:gridCol w:w="6"/>
        <w:gridCol w:w="24"/>
        <w:gridCol w:w="52"/>
        <w:gridCol w:w="13"/>
        <w:gridCol w:w="65"/>
        <w:gridCol w:w="27"/>
        <w:gridCol w:w="73"/>
        <w:gridCol w:w="13"/>
        <w:gridCol w:w="87"/>
        <w:gridCol w:w="35"/>
        <w:gridCol w:w="70"/>
        <w:gridCol w:w="9"/>
        <w:gridCol w:w="4"/>
        <w:gridCol w:w="681"/>
        <w:gridCol w:w="370"/>
        <w:gridCol w:w="96"/>
        <w:gridCol w:w="45"/>
        <w:gridCol w:w="68"/>
        <w:gridCol w:w="106"/>
        <w:gridCol w:w="50"/>
        <w:gridCol w:w="18"/>
        <w:gridCol w:w="48"/>
        <w:gridCol w:w="11"/>
        <w:gridCol w:w="44"/>
        <w:gridCol w:w="75"/>
        <w:gridCol w:w="119"/>
        <w:gridCol w:w="15"/>
        <w:gridCol w:w="51"/>
        <w:gridCol w:w="11"/>
        <w:gridCol w:w="23"/>
        <w:gridCol w:w="98"/>
        <w:gridCol w:w="20"/>
        <w:gridCol w:w="1"/>
        <w:gridCol w:w="215"/>
        <w:gridCol w:w="79"/>
        <w:gridCol w:w="24"/>
        <w:gridCol w:w="177"/>
        <w:gridCol w:w="2035"/>
      </w:tblGrid>
      <w:tr w:rsidR="0017361A" w:rsidRPr="00633E44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17361A" w:rsidRPr="00394F47" w:rsidRDefault="0017361A" w:rsidP="008B4AF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17361A" w:rsidRPr="00C62564" w:rsidRDefault="0017361A" w:rsidP="008B4AF1">
            <w:pPr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 w:rsidRPr="00C62564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مجموع قياسات</w:t>
            </w:r>
            <w:r w:rsidRPr="00C62564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 </w:t>
            </w:r>
            <w:r w:rsidRPr="00C62564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ال</w:t>
            </w:r>
            <w:r w:rsidRPr="00C62564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زوايا</w:t>
            </w:r>
            <w:r w:rsidRPr="00C62564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C62564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داخلية</w:t>
            </w:r>
            <w:r w:rsidRPr="00C62564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 لمضلع سداسي منتظم هو</w:t>
            </w:r>
            <w:r w:rsidRPr="00C62564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</w:t>
            </w:r>
            <w:r w:rsidRPr="00C62564">
              <w:rPr>
                <w:rFonts w:ascii="Al-QuranAlKareem" w:hAnsi="Al-QuranAlKareem"/>
                <w:b/>
                <w:bCs/>
                <w:rtl/>
              </w:rPr>
              <w:t>:</w:t>
            </w:r>
          </w:p>
        </w:tc>
      </w:tr>
      <w:tr w:rsidR="001B0D48" w:rsidRPr="00633E44" w:rsidTr="00743343">
        <w:trPr>
          <w:trHeight w:val="454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17361A" w:rsidRPr="00394F47" w:rsidRDefault="0017361A" w:rsidP="008B4AF1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510" w:type="dxa"/>
            <w:gridSpan w:val="10"/>
            <w:shd w:val="clear" w:color="auto" w:fill="auto"/>
          </w:tcPr>
          <w:p w:rsidR="0017361A" w:rsidRPr="0032359D" w:rsidRDefault="0017361A" w:rsidP="008B4AF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66" w:type="dxa"/>
            <w:gridSpan w:val="8"/>
            <w:shd w:val="clear" w:color="auto" w:fill="auto"/>
          </w:tcPr>
          <w:p w:rsidR="0017361A" w:rsidRPr="00633E44" w:rsidRDefault="0017361A" w:rsidP="008B4AF1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180</w:t>
            </w:r>
            <w:r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60" w:type="dxa"/>
            <w:gridSpan w:val="10"/>
            <w:shd w:val="clear" w:color="auto" w:fill="auto"/>
          </w:tcPr>
          <w:p w:rsidR="0017361A" w:rsidRPr="0019213D" w:rsidRDefault="0017361A" w:rsidP="008B4AF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966" w:type="dxa"/>
            <w:gridSpan w:val="9"/>
            <w:shd w:val="clear" w:color="auto" w:fill="auto"/>
          </w:tcPr>
          <w:p w:rsidR="0017361A" w:rsidRPr="00D829AC" w:rsidRDefault="0017361A" w:rsidP="008B4AF1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360</w:t>
            </w:r>
            <w:r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51" w:type="dxa"/>
            <w:gridSpan w:val="10"/>
            <w:shd w:val="clear" w:color="auto" w:fill="auto"/>
          </w:tcPr>
          <w:p w:rsidR="0017361A" w:rsidRPr="0019213D" w:rsidRDefault="0017361A" w:rsidP="008B4AF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42" w:type="dxa"/>
            <w:gridSpan w:val="9"/>
            <w:shd w:val="clear" w:color="auto" w:fill="auto"/>
          </w:tcPr>
          <w:p w:rsidR="0017361A" w:rsidRPr="00633E44" w:rsidRDefault="00DF03D3" w:rsidP="008B4AF1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108</w:t>
            </w:r>
            <w:r w:rsidR="0017361A">
              <w:rPr>
                <w:rFonts w:cs="Times New Roman"/>
                <w:sz w:val="28"/>
                <w:szCs w:val="28"/>
              </w:rPr>
              <w:t>0</w:t>
            </w:r>
            <w:r w:rsidR="0017361A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  <w:r w:rsidR="0017361A" w:rsidRPr="007D6A37">
              <w:rPr>
                <w:rFonts w:cs="Al-TkamolZulfiMath" w:hint="cs"/>
                <w:sz w:val="28"/>
                <w:szCs w:val="28"/>
                <w:rtl/>
              </w:rPr>
              <w:t xml:space="preserve">      </w:t>
            </w:r>
            <w:r w:rsidR="0017361A">
              <w:rPr>
                <w:rFonts w:cs="Al-TkamolZulfiMath" w:hint="cs"/>
                <w:sz w:val="28"/>
                <w:szCs w:val="28"/>
                <w:rtl/>
              </w:rPr>
              <w:t xml:space="preserve">        </w:t>
            </w:r>
            <w:r w:rsidR="0017361A" w:rsidRPr="007D6A37">
              <w:rPr>
                <w:rFonts w:cs="Al-TkamolZulfiMath" w:hint="cs"/>
                <w:sz w:val="28"/>
                <w:szCs w:val="28"/>
                <w:rtl/>
              </w:rPr>
              <w:t xml:space="preserve">             </w:t>
            </w:r>
          </w:p>
        </w:tc>
        <w:tc>
          <w:tcPr>
            <w:tcW w:w="315" w:type="dxa"/>
            <w:gridSpan w:val="4"/>
            <w:shd w:val="clear" w:color="auto" w:fill="auto"/>
          </w:tcPr>
          <w:p w:rsidR="0017361A" w:rsidRPr="0019213D" w:rsidRDefault="0017361A" w:rsidP="008B4AF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114" w:type="dxa"/>
            <w:gridSpan w:val="19"/>
            <w:shd w:val="clear" w:color="auto" w:fill="auto"/>
          </w:tcPr>
          <w:p w:rsidR="0017361A" w:rsidRPr="00633E44" w:rsidRDefault="0017361A" w:rsidP="008B4AF1">
            <w:pPr>
              <w:rPr>
                <w:sz w:val="28"/>
                <w:szCs w:val="28"/>
              </w:rPr>
            </w:pPr>
            <w:r w:rsidRPr="00DF03D3">
              <w:rPr>
                <w:rFonts w:cs="Times New Roman"/>
                <w:sz w:val="28"/>
                <w:szCs w:val="28"/>
                <w:highlight w:val="lightGray"/>
              </w:rPr>
              <w:t>720</w:t>
            </w:r>
            <w:r w:rsidRPr="00DF03D3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</w:tr>
      <w:tr w:rsidR="0017361A" w:rsidRPr="00633E44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17361A" w:rsidRPr="00394F47" w:rsidRDefault="0017361A" w:rsidP="008B4AF1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17361A" w:rsidRPr="00944A9F" w:rsidRDefault="0017361A" w:rsidP="008B4AF1">
            <w:pPr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 w:rsidRPr="00944A9F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مجموع قياسات</w:t>
            </w:r>
            <w:r w:rsidRPr="00944A9F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 </w:t>
            </w:r>
            <w:r w:rsidRPr="00944A9F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ال</w:t>
            </w:r>
            <w:r w:rsidRPr="00944A9F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زوايا</w:t>
            </w:r>
            <w:r w:rsidRPr="00944A9F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944A9F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خارجية</w:t>
            </w:r>
            <w:r w:rsidRPr="00944A9F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 لأي مضلع منتظم تساوي</w:t>
            </w:r>
            <w:r w:rsidRPr="00944A9F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:</w:t>
            </w:r>
          </w:p>
        </w:tc>
      </w:tr>
      <w:tr w:rsidR="001B0D48" w:rsidRPr="00633E44" w:rsidTr="00743343">
        <w:trPr>
          <w:trHeight w:val="454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17361A" w:rsidRPr="00394F47" w:rsidRDefault="0017361A" w:rsidP="008B4AF1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510" w:type="dxa"/>
            <w:gridSpan w:val="10"/>
            <w:shd w:val="clear" w:color="auto" w:fill="auto"/>
          </w:tcPr>
          <w:p w:rsidR="0017361A" w:rsidRPr="0032359D" w:rsidRDefault="0017361A" w:rsidP="008B4AF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66" w:type="dxa"/>
            <w:gridSpan w:val="8"/>
            <w:shd w:val="clear" w:color="auto" w:fill="auto"/>
          </w:tcPr>
          <w:p w:rsidR="0017361A" w:rsidRPr="00633E44" w:rsidRDefault="0017361A" w:rsidP="008B4AF1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180</w:t>
            </w:r>
            <w:r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60" w:type="dxa"/>
            <w:gridSpan w:val="10"/>
            <w:shd w:val="clear" w:color="auto" w:fill="auto"/>
          </w:tcPr>
          <w:p w:rsidR="0017361A" w:rsidRPr="0019213D" w:rsidRDefault="0017361A" w:rsidP="008B4AF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966" w:type="dxa"/>
            <w:gridSpan w:val="9"/>
            <w:shd w:val="clear" w:color="auto" w:fill="auto"/>
          </w:tcPr>
          <w:p w:rsidR="0017361A" w:rsidRPr="00D829AC" w:rsidRDefault="00EE2403" w:rsidP="008B4AF1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720</w:t>
            </w:r>
            <w:r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51" w:type="dxa"/>
            <w:gridSpan w:val="10"/>
            <w:shd w:val="clear" w:color="auto" w:fill="auto"/>
          </w:tcPr>
          <w:p w:rsidR="0017361A" w:rsidRPr="0019213D" w:rsidRDefault="0017361A" w:rsidP="008B4AF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42" w:type="dxa"/>
            <w:gridSpan w:val="9"/>
            <w:shd w:val="clear" w:color="auto" w:fill="auto"/>
          </w:tcPr>
          <w:p w:rsidR="0017361A" w:rsidRPr="00633E44" w:rsidRDefault="0017361A" w:rsidP="008B4AF1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540</w:t>
            </w:r>
            <w:r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  <w:r w:rsidRPr="007D6A37">
              <w:rPr>
                <w:rFonts w:cs="Al-TkamolZulfiMath" w:hint="cs"/>
                <w:sz w:val="28"/>
                <w:szCs w:val="28"/>
                <w:rtl/>
              </w:rPr>
              <w:t xml:space="preserve">      </w:t>
            </w:r>
            <w:r>
              <w:rPr>
                <w:rFonts w:cs="Al-TkamolZulfiMath" w:hint="cs"/>
                <w:sz w:val="28"/>
                <w:szCs w:val="28"/>
                <w:rtl/>
              </w:rPr>
              <w:t xml:space="preserve">        </w:t>
            </w:r>
            <w:r w:rsidRPr="007D6A37">
              <w:rPr>
                <w:rFonts w:cs="Al-TkamolZulfiMath" w:hint="cs"/>
                <w:sz w:val="28"/>
                <w:szCs w:val="28"/>
                <w:rtl/>
              </w:rPr>
              <w:t xml:space="preserve">             </w:t>
            </w:r>
          </w:p>
        </w:tc>
        <w:tc>
          <w:tcPr>
            <w:tcW w:w="315" w:type="dxa"/>
            <w:gridSpan w:val="4"/>
            <w:shd w:val="clear" w:color="auto" w:fill="auto"/>
          </w:tcPr>
          <w:p w:rsidR="0017361A" w:rsidRPr="0019213D" w:rsidRDefault="0017361A" w:rsidP="008B4AF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114" w:type="dxa"/>
            <w:gridSpan w:val="19"/>
            <w:shd w:val="clear" w:color="auto" w:fill="auto"/>
          </w:tcPr>
          <w:p w:rsidR="0017361A" w:rsidRPr="00633E44" w:rsidRDefault="00EE2403" w:rsidP="008B4AF1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DF03D3">
              <w:rPr>
                <w:rFonts w:cs="Times New Roman"/>
                <w:sz w:val="28"/>
                <w:szCs w:val="28"/>
                <w:highlight w:val="lightGray"/>
              </w:rPr>
              <w:t>360</w:t>
            </w:r>
            <w:r w:rsidRPr="00DF03D3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</w:tr>
      <w:tr w:rsidR="0097070C" w:rsidRPr="00EE6A31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97070C" w:rsidRPr="00394F47" w:rsidRDefault="0097070C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97070C" w:rsidRDefault="0097070C" w:rsidP="0097070C">
            <w:pPr>
              <w:rPr>
                <w:rFonts w:cstheme="minorBidi"/>
                <w:sz w:val="28"/>
                <w:szCs w:val="28"/>
                <w:rtl/>
              </w:rPr>
            </w:pPr>
            <w:r w:rsidRPr="0097070C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إذاكان قياسا زاويتين متحالفتين في متوازي أضلاع</w:t>
            </w:r>
            <w:r>
              <w:rPr>
                <w:rFonts w:cstheme="minorBidi" w:hint="cs"/>
                <w:sz w:val="28"/>
                <w:szCs w:val="28"/>
                <w:rtl/>
              </w:rPr>
              <w:t xml:space="preserve"> </w:t>
            </w:r>
            <w:r>
              <w:rPr>
                <w:rFonts w:cstheme="minorBidi"/>
                <w:sz w:val="28"/>
                <w:szCs w:val="28"/>
              </w:rPr>
              <w:t xml:space="preserve">2 </w:t>
            </w:r>
            <w:r>
              <w:rPr>
                <w:rFonts w:cstheme="minorBidi"/>
                <w:i/>
                <w:iCs/>
                <w:sz w:val="28"/>
                <w:szCs w:val="28"/>
              </w:rPr>
              <w:t xml:space="preserve">x </w:t>
            </w:r>
            <w:r>
              <w:rPr>
                <w:rFonts w:cstheme="minorBidi" w:hint="cs"/>
                <w:sz w:val="28"/>
                <w:szCs w:val="28"/>
                <w:rtl/>
              </w:rPr>
              <w:t xml:space="preserve">  </w:t>
            </w:r>
            <w:r w:rsidRPr="00530E0A">
              <w:rPr>
                <w:rFonts w:cstheme="minorBidi" w:hint="cs"/>
                <w:sz w:val="28"/>
                <w:szCs w:val="28"/>
                <w:rtl/>
              </w:rPr>
              <w:t>،</w:t>
            </w:r>
            <w:r>
              <w:rPr>
                <w:rFonts w:cstheme="minorBidi"/>
                <w:sz w:val="28"/>
                <w:szCs w:val="28"/>
              </w:rPr>
              <w:t>3</w:t>
            </w:r>
            <w:r>
              <w:rPr>
                <w:rFonts w:cstheme="minorBidi"/>
                <w:i/>
                <w:iCs/>
                <w:sz w:val="28"/>
                <w:szCs w:val="28"/>
              </w:rPr>
              <w:t xml:space="preserve"> x</w:t>
            </w:r>
            <w:r>
              <w:rPr>
                <w:rFonts w:cstheme="minorBidi"/>
                <w:sz w:val="28"/>
                <w:szCs w:val="28"/>
              </w:rPr>
              <w:t xml:space="preserve">  </w:t>
            </w:r>
            <w:r>
              <w:rPr>
                <w:rFonts w:cstheme="minorBidi"/>
                <w:i/>
                <w:iCs/>
                <w:sz w:val="28"/>
                <w:szCs w:val="28"/>
              </w:rPr>
              <w:t xml:space="preserve"> </w:t>
            </w:r>
            <w:r>
              <w:rPr>
                <w:rFonts w:cstheme="minorBidi" w:hint="cs"/>
                <w:i/>
                <w:iCs/>
                <w:sz w:val="28"/>
                <w:szCs w:val="28"/>
                <w:rtl/>
              </w:rPr>
              <w:t xml:space="preserve">  </w:t>
            </w:r>
            <w:r w:rsidRPr="0097070C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فما هو قياس الزاويتين</w:t>
            </w:r>
            <w:r>
              <w:rPr>
                <w:rFonts w:cstheme="minorBidi" w:hint="cs"/>
                <w:sz w:val="28"/>
                <w:szCs w:val="28"/>
                <w:rtl/>
              </w:rPr>
              <w:t xml:space="preserve"> :</w:t>
            </w:r>
          </w:p>
          <w:p w:rsidR="0097070C" w:rsidRPr="00EE6A31" w:rsidRDefault="0097070C" w:rsidP="00320312">
            <w:pPr>
              <w:rPr>
                <w:rFonts w:cstheme="minorBidi"/>
                <w:sz w:val="12"/>
                <w:szCs w:val="12"/>
                <w:rtl/>
              </w:rPr>
            </w:pPr>
          </w:p>
        </w:tc>
      </w:tr>
      <w:tr w:rsidR="000D2261" w:rsidRPr="00633E44" w:rsidTr="00743343">
        <w:trPr>
          <w:trHeight w:val="510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97070C" w:rsidRPr="00394F47" w:rsidRDefault="0097070C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510" w:type="dxa"/>
            <w:gridSpan w:val="10"/>
            <w:shd w:val="clear" w:color="auto" w:fill="auto"/>
          </w:tcPr>
          <w:p w:rsidR="0097070C" w:rsidRPr="0032359D" w:rsidRDefault="0097070C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66" w:type="dxa"/>
            <w:gridSpan w:val="8"/>
            <w:shd w:val="clear" w:color="auto" w:fill="auto"/>
          </w:tcPr>
          <w:p w:rsidR="0097070C" w:rsidRPr="00633E44" w:rsidRDefault="0097070C" w:rsidP="00320312">
            <w:pPr>
              <w:rPr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30</w:t>
            </w:r>
            <w:r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 ,</w:t>
            </w:r>
            <w:r>
              <w:rPr>
                <w:rFonts w:cs="Times New Roman"/>
                <w:sz w:val="28"/>
                <w:szCs w:val="28"/>
              </w:rPr>
              <w:t xml:space="preserve"> 20</w:t>
            </w:r>
            <w:r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        </w:t>
            </w:r>
            <w:r w:rsidRPr="007D6A37">
              <w:rPr>
                <w:rFonts w:cs="Times New Roman" w:hint="cs"/>
                <w:sz w:val="28"/>
                <w:szCs w:val="28"/>
                <w:rtl/>
              </w:rPr>
              <w:t xml:space="preserve">   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        </w:t>
            </w:r>
            <w:r w:rsidRPr="007D6A37">
              <w:rPr>
                <w:rFonts w:cs="Times New Roman" w:hint="cs"/>
                <w:sz w:val="28"/>
                <w:szCs w:val="28"/>
                <w:rtl/>
              </w:rPr>
              <w:t xml:space="preserve">   </w:t>
            </w:r>
          </w:p>
        </w:tc>
        <w:tc>
          <w:tcPr>
            <w:tcW w:w="360" w:type="dxa"/>
            <w:gridSpan w:val="10"/>
            <w:shd w:val="clear" w:color="auto" w:fill="auto"/>
          </w:tcPr>
          <w:p w:rsidR="0097070C" w:rsidRPr="0019213D" w:rsidRDefault="0097070C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966" w:type="dxa"/>
            <w:gridSpan w:val="9"/>
            <w:shd w:val="clear" w:color="auto" w:fill="auto"/>
          </w:tcPr>
          <w:p w:rsidR="0097070C" w:rsidRPr="00D829AC" w:rsidRDefault="0097070C" w:rsidP="00320312">
            <w:pPr>
              <w:rPr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36</w:t>
            </w:r>
            <w:r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 ,</w:t>
            </w:r>
            <w:r>
              <w:rPr>
                <w:rFonts w:cs="Times New Roman"/>
                <w:sz w:val="28"/>
                <w:szCs w:val="28"/>
              </w:rPr>
              <w:t xml:space="preserve"> 72</w:t>
            </w:r>
            <w:r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        </w:t>
            </w:r>
            <w:r w:rsidRPr="007D6A37">
              <w:rPr>
                <w:rFonts w:cs="Times New Roman" w:hint="cs"/>
                <w:sz w:val="28"/>
                <w:szCs w:val="28"/>
                <w:rtl/>
              </w:rPr>
              <w:t xml:space="preserve">   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        </w:t>
            </w:r>
            <w:r w:rsidRPr="007D6A37">
              <w:rPr>
                <w:rFonts w:cs="Times New Roman" w:hint="cs"/>
                <w:sz w:val="28"/>
                <w:szCs w:val="28"/>
                <w:rtl/>
              </w:rPr>
              <w:t xml:space="preserve">   </w:t>
            </w:r>
          </w:p>
        </w:tc>
        <w:tc>
          <w:tcPr>
            <w:tcW w:w="351" w:type="dxa"/>
            <w:gridSpan w:val="10"/>
            <w:shd w:val="clear" w:color="auto" w:fill="auto"/>
          </w:tcPr>
          <w:p w:rsidR="0097070C" w:rsidRPr="0019213D" w:rsidRDefault="0097070C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42" w:type="dxa"/>
            <w:gridSpan w:val="9"/>
            <w:shd w:val="clear" w:color="auto" w:fill="auto"/>
          </w:tcPr>
          <w:p w:rsidR="0097070C" w:rsidRPr="00633E44" w:rsidRDefault="0097070C" w:rsidP="00320312">
            <w:pPr>
              <w:rPr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30</w:t>
            </w:r>
            <w:r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 ,</w:t>
            </w:r>
            <w:r>
              <w:rPr>
                <w:rFonts w:cs="Times New Roman"/>
                <w:sz w:val="28"/>
                <w:szCs w:val="28"/>
              </w:rPr>
              <w:t xml:space="preserve"> 150</w:t>
            </w:r>
            <w:r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        </w:t>
            </w:r>
            <w:r w:rsidRPr="007D6A37">
              <w:rPr>
                <w:rFonts w:cs="Times New Roman" w:hint="cs"/>
                <w:sz w:val="28"/>
                <w:szCs w:val="28"/>
                <w:rtl/>
              </w:rPr>
              <w:t xml:space="preserve">   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        </w:t>
            </w:r>
            <w:r w:rsidRPr="007D6A37">
              <w:rPr>
                <w:rFonts w:cs="Times New Roman" w:hint="cs"/>
                <w:sz w:val="28"/>
                <w:szCs w:val="28"/>
                <w:rtl/>
              </w:rPr>
              <w:t xml:space="preserve">   </w:t>
            </w:r>
          </w:p>
        </w:tc>
        <w:tc>
          <w:tcPr>
            <w:tcW w:w="315" w:type="dxa"/>
            <w:gridSpan w:val="4"/>
            <w:shd w:val="clear" w:color="auto" w:fill="auto"/>
          </w:tcPr>
          <w:p w:rsidR="0097070C" w:rsidRPr="0019213D" w:rsidRDefault="0097070C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114" w:type="dxa"/>
            <w:gridSpan w:val="19"/>
            <w:shd w:val="clear" w:color="auto" w:fill="auto"/>
          </w:tcPr>
          <w:p w:rsidR="0097070C" w:rsidRPr="00633E44" w:rsidRDefault="0097070C" w:rsidP="00320312">
            <w:pPr>
              <w:rPr>
                <w:sz w:val="28"/>
                <w:szCs w:val="28"/>
              </w:rPr>
            </w:pPr>
            <w:r w:rsidRPr="0097070C">
              <w:rPr>
                <w:rFonts w:cs="Times New Roman"/>
                <w:sz w:val="28"/>
                <w:szCs w:val="28"/>
                <w:highlight w:val="lightGray"/>
              </w:rPr>
              <w:t>108</w:t>
            </w:r>
            <w:r w:rsidRPr="0097070C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  <w:highlight w:val="lightGray"/>
              </w:rPr>
              <w:t>º ,</w:t>
            </w:r>
            <w:r w:rsidRPr="0097070C">
              <w:rPr>
                <w:rFonts w:cs="Times New Roman"/>
                <w:sz w:val="28"/>
                <w:szCs w:val="28"/>
                <w:highlight w:val="lightGray"/>
              </w:rPr>
              <w:t xml:space="preserve"> 72</w:t>
            </w:r>
            <w:r w:rsidRPr="0097070C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</w:tr>
      <w:tr w:rsidR="00C23617" w:rsidRPr="00F42DD2" w:rsidTr="00743343">
        <w:trPr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C23617" w:rsidRPr="00F42DD2" w:rsidRDefault="00501F6E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C23617" w:rsidRPr="00C23617" w:rsidRDefault="00C23617" w:rsidP="00BD0AD2">
            <w:pPr>
              <w:rPr>
                <w:b/>
                <w:bCs/>
                <w:sz w:val="28"/>
                <w:szCs w:val="28"/>
                <w:rtl/>
              </w:rPr>
            </w:pPr>
            <w:r w:rsidRPr="00C23617">
              <w:rPr>
                <w:rFonts w:hint="cs"/>
                <w:b/>
                <w:bCs/>
                <w:sz w:val="28"/>
                <w:szCs w:val="28"/>
                <w:rtl/>
              </w:rPr>
              <w:t>متوازي ال</w:t>
            </w:r>
            <w:r w:rsidR="00BD0AD2">
              <w:rPr>
                <w:rFonts w:hint="cs"/>
                <w:b/>
                <w:bCs/>
                <w:sz w:val="28"/>
                <w:szCs w:val="28"/>
                <w:rtl/>
              </w:rPr>
              <w:t>أ</w:t>
            </w:r>
            <w:r w:rsidRPr="00C23617">
              <w:rPr>
                <w:rFonts w:hint="cs"/>
                <w:b/>
                <w:bCs/>
                <w:sz w:val="28"/>
                <w:szCs w:val="28"/>
                <w:rtl/>
              </w:rPr>
              <w:t>ضلاع الذي فيه القطران متعامدان يكون</w:t>
            </w:r>
          </w:p>
        </w:tc>
      </w:tr>
      <w:tr w:rsidR="002A19A2" w:rsidRPr="00F42DD2" w:rsidTr="00743343">
        <w:trPr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C23617" w:rsidRPr="00F42DD2" w:rsidRDefault="00C23617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53" w:type="dxa"/>
            <w:gridSpan w:val="7"/>
            <w:shd w:val="clear" w:color="auto" w:fill="auto"/>
          </w:tcPr>
          <w:p w:rsidR="00C23617" w:rsidRPr="00F42DD2" w:rsidRDefault="00C23617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43" w:type="dxa"/>
            <w:gridSpan w:val="10"/>
            <w:shd w:val="clear" w:color="auto" w:fill="auto"/>
          </w:tcPr>
          <w:p w:rsidR="00C23617" w:rsidRPr="00C23617" w:rsidRDefault="00EE2403" w:rsidP="00320312">
            <w:pPr>
              <w:rPr>
                <w:b/>
                <w:bCs/>
                <w:i/>
                <w:sz w:val="28"/>
                <w:szCs w:val="28"/>
              </w:rPr>
            </w:pPr>
            <w:r w:rsidRPr="00C23617">
              <w:rPr>
                <w:rFonts w:hint="cs"/>
                <w:b/>
                <w:bCs/>
                <w:sz w:val="28"/>
                <w:szCs w:val="28"/>
                <w:rtl/>
              </w:rPr>
              <w:t>شبه منحرف</w:t>
            </w:r>
          </w:p>
        </w:tc>
        <w:tc>
          <w:tcPr>
            <w:tcW w:w="425" w:type="dxa"/>
            <w:gridSpan w:val="10"/>
            <w:shd w:val="clear" w:color="auto" w:fill="auto"/>
          </w:tcPr>
          <w:p w:rsidR="00C23617" w:rsidRPr="00C23617" w:rsidRDefault="00C23617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672" w:type="dxa"/>
            <w:gridSpan w:val="7"/>
            <w:shd w:val="clear" w:color="auto" w:fill="auto"/>
          </w:tcPr>
          <w:p w:rsidR="00C23617" w:rsidRPr="00C23617" w:rsidRDefault="00C23617" w:rsidP="00320312">
            <w:pPr>
              <w:rPr>
                <w:b/>
                <w:bCs/>
                <w:sz w:val="28"/>
                <w:szCs w:val="28"/>
              </w:rPr>
            </w:pPr>
            <w:r w:rsidRPr="00C23617">
              <w:rPr>
                <w:rFonts w:hint="cs"/>
                <w:b/>
                <w:bCs/>
                <w:sz w:val="28"/>
                <w:szCs w:val="28"/>
                <w:rtl/>
              </w:rPr>
              <w:t>مستطيل</w:t>
            </w:r>
          </w:p>
        </w:tc>
        <w:tc>
          <w:tcPr>
            <w:tcW w:w="454" w:type="dxa"/>
            <w:gridSpan w:val="6"/>
            <w:shd w:val="clear" w:color="auto" w:fill="auto"/>
          </w:tcPr>
          <w:p w:rsidR="00C23617" w:rsidRPr="00C23617" w:rsidRDefault="00C23617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548" w:type="dxa"/>
            <w:gridSpan w:val="16"/>
            <w:shd w:val="clear" w:color="auto" w:fill="auto"/>
          </w:tcPr>
          <w:p w:rsidR="00C23617" w:rsidRPr="00C23617" w:rsidRDefault="00EE2403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501F6E">
              <w:rPr>
                <w:rFonts w:hint="cs"/>
                <w:b/>
                <w:bCs/>
                <w:i/>
                <w:sz w:val="28"/>
                <w:szCs w:val="28"/>
                <w:highlight w:val="lightGray"/>
                <w:rtl/>
              </w:rPr>
              <w:t>معين</w:t>
            </w:r>
          </w:p>
        </w:tc>
        <w:tc>
          <w:tcPr>
            <w:tcW w:w="315" w:type="dxa"/>
            <w:gridSpan w:val="4"/>
            <w:shd w:val="clear" w:color="auto" w:fill="auto"/>
          </w:tcPr>
          <w:p w:rsidR="00C23617" w:rsidRPr="00C23617" w:rsidRDefault="00C23617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C23617">
              <w:rPr>
                <w:rFonts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114" w:type="dxa"/>
            <w:gridSpan w:val="19"/>
            <w:shd w:val="clear" w:color="auto" w:fill="auto"/>
          </w:tcPr>
          <w:p w:rsidR="00C23617" w:rsidRPr="00C23617" w:rsidRDefault="00C23617" w:rsidP="00EE2403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C23617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طائرة ورقية</w:t>
            </w:r>
          </w:p>
        </w:tc>
      </w:tr>
      <w:tr w:rsidR="000D2261" w:rsidRPr="00C23617" w:rsidTr="00743343">
        <w:trPr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0D2261" w:rsidRPr="00F42DD2" w:rsidRDefault="000D2261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0D2261" w:rsidRPr="00B30858" w:rsidRDefault="000D2261" w:rsidP="000D2261">
            <w:pPr>
              <w:rPr>
                <w:rFonts w:cs="Times New Roman"/>
                <w:sz w:val="28"/>
                <w:szCs w:val="28"/>
                <w:rtl/>
                <w:lang w:bidi="ar-EG"/>
              </w:rPr>
            </w:pPr>
            <w:r>
              <w:rPr>
                <w:rFonts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81792" behindDoc="0" locked="0" layoutInCell="1" allowOverlap="1">
                  <wp:simplePos x="0" y="0"/>
                  <wp:positionH relativeFrom="column">
                    <wp:posOffset>-51436</wp:posOffset>
                  </wp:positionH>
                  <wp:positionV relativeFrom="paragraph">
                    <wp:posOffset>51435</wp:posOffset>
                  </wp:positionV>
                  <wp:extent cx="1438275" cy="762000"/>
                  <wp:effectExtent l="19050" t="0" r="9525" b="0"/>
                  <wp:wrapNone/>
                  <wp:docPr id="17" name="صورة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557" cy="7632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B30858">
              <w:rPr>
                <w:rFonts w:cs="Times New Roman"/>
                <w:sz w:val="28"/>
                <w:szCs w:val="28"/>
              </w:rPr>
              <w:t>QRST</w:t>
            </w:r>
            <w:r w:rsidRPr="00B3085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B30858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شبه منحرف إذا كان</w:t>
            </w:r>
            <w:r w:rsidRPr="00B3085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B30858">
              <w:rPr>
                <w:rFonts w:cs="Times New Roman"/>
                <w:sz w:val="28"/>
                <w:szCs w:val="28"/>
                <w:lang w:bidi="ar-EG"/>
              </w:rPr>
              <w:t>A</w:t>
            </w:r>
            <w:r w:rsidRPr="00B3085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B30858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منتصف</w:t>
            </w:r>
            <w:r w:rsidRPr="00B3085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B30858">
              <w:rPr>
                <w:rFonts w:cs="Times New Roman"/>
                <w:sz w:val="28"/>
                <w:szCs w:val="28"/>
                <w:lang w:bidi="ar-EG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bidi="ar-EG"/>
                    </w:rPr>
                    <m:t>QT</m:t>
                  </m:r>
                </m:e>
              </m:acc>
            </m:oMath>
            <w:r w:rsidRPr="00B30858">
              <w:rPr>
                <w:rFonts w:cs="Times New Roman"/>
                <w:sz w:val="28"/>
                <w:szCs w:val="28"/>
                <w:rtl/>
              </w:rPr>
              <w:t>,</w:t>
            </w:r>
            <w:r w:rsidRPr="00B30858">
              <w:rPr>
                <w:rFonts w:cs="Times New Roman"/>
                <w:sz w:val="28"/>
                <w:szCs w:val="28"/>
                <w:lang w:bidi="ar-EG"/>
              </w:rPr>
              <w:t xml:space="preserve"> B </w:t>
            </w:r>
            <w:r w:rsidRPr="00B3085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B30858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منتصف</w:t>
            </w:r>
            <w:r w:rsidRPr="00B30858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bidi="ar-EG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UniMath-Bold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bidi="ar-EG"/>
                    </w:rPr>
                    <m:t>SR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 w:hint="cs"/>
                      <w:sz w:val="28"/>
                      <w:szCs w:val="28"/>
                      <w:rtl/>
                      <w:lang w:bidi="ar-EG"/>
                    </w:rPr>
                    <m:t xml:space="preserve"> </m:t>
                  </m:r>
                </m:e>
              </m:acc>
            </m:oMath>
            <w:r w:rsidRPr="00B30858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</w:p>
          <w:p w:rsidR="000D2261" w:rsidRPr="00C23617" w:rsidRDefault="000D2261" w:rsidP="000D2261">
            <w:pPr>
              <w:rPr>
                <w:b/>
                <w:bCs/>
                <w:sz w:val="28"/>
                <w:szCs w:val="28"/>
                <w:rtl/>
              </w:rPr>
            </w:pPr>
            <w:r w:rsidRPr="00B30858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    فإن </w:t>
            </w:r>
            <w:r w:rsidRPr="00B30858">
              <w:rPr>
                <w:rFonts w:cs="Times New Roman"/>
                <w:sz w:val="28"/>
                <w:szCs w:val="28"/>
                <w:lang w:bidi="ar-EG"/>
              </w:rPr>
              <w:t>AB</w:t>
            </w:r>
            <w:r w:rsidRPr="00B30858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B30858">
              <w:rPr>
                <w:rFonts w:cs="Times New Roman"/>
                <w:sz w:val="28"/>
                <w:szCs w:val="28"/>
                <w:rtl/>
              </w:rPr>
              <w:t>تساوي :</w:t>
            </w:r>
          </w:p>
        </w:tc>
      </w:tr>
      <w:tr w:rsidR="000D2261" w:rsidRPr="00C23617" w:rsidTr="00743343">
        <w:trPr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0D2261" w:rsidRPr="00F42DD2" w:rsidRDefault="000D2261" w:rsidP="000D2261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53" w:type="dxa"/>
            <w:gridSpan w:val="7"/>
            <w:shd w:val="clear" w:color="auto" w:fill="auto"/>
          </w:tcPr>
          <w:p w:rsidR="000D2261" w:rsidRPr="0019213D" w:rsidRDefault="000D2261" w:rsidP="000D226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43" w:type="dxa"/>
            <w:gridSpan w:val="10"/>
            <w:shd w:val="clear" w:color="auto" w:fill="auto"/>
          </w:tcPr>
          <w:p w:rsidR="000D2261" w:rsidRPr="00D829AC" w:rsidRDefault="000D2261" w:rsidP="000D2261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425" w:type="dxa"/>
            <w:gridSpan w:val="10"/>
            <w:shd w:val="clear" w:color="auto" w:fill="auto"/>
          </w:tcPr>
          <w:p w:rsidR="000D2261" w:rsidRPr="0019213D" w:rsidRDefault="000D2261" w:rsidP="000D226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672" w:type="dxa"/>
            <w:gridSpan w:val="7"/>
            <w:shd w:val="clear" w:color="auto" w:fill="auto"/>
          </w:tcPr>
          <w:p w:rsidR="000D2261" w:rsidRPr="00633E44" w:rsidRDefault="00EE2403" w:rsidP="000D226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454" w:type="dxa"/>
            <w:gridSpan w:val="6"/>
            <w:shd w:val="clear" w:color="auto" w:fill="auto"/>
          </w:tcPr>
          <w:p w:rsidR="000D2261" w:rsidRDefault="000D2261" w:rsidP="000D226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548" w:type="dxa"/>
            <w:gridSpan w:val="16"/>
            <w:shd w:val="clear" w:color="auto" w:fill="auto"/>
          </w:tcPr>
          <w:p w:rsidR="000D2261" w:rsidRPr="00D829AC" w:rsidRDefault="00EE2403" w:rsidP="000D2261">
            <w:pPr>
              <w:rPr>
                <w:sz w:val="28"/>
                <w:szCs w:val="28"/>
              </w:rPr>
            </w:pPr>
            <w:r w:rsidRPr="00870C7F">
              <w:rPr>
                <w:sz w:val="28"/>
                <w:szCs w:val="28"/>
                <w:highlight w:val="lightGray"/>
              </w:rPr>
              <w:t>16</w:t>
            </w:r>
          </w:p>
        </w:tc>
        <w:tc>
          <w:tcPr>
            <w:tcW w:w="315" w:type="dxa"/>
            <w:gridSpan w:val="4"/>
            <w:shd w:val="clear" w:color="auto" w:fill="auto"/>
          </w:tcPr>
          <w:p w:rsidR="000D2261" w:rsidRDefault="000D2261" w:rsidP="000D226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114" w:type="dxa"/>
            <w:gridSpan w:val="19"/>
            <w:shd w:val="clear" w:color="auto" w:fill="auto"/>
          </w:tcPr>
          <w:p w:rsidR="000D2261" w:rsidRPr="00633E44" w:rsidRDefault="000D2261" w:rsidP="000D226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</w:t>
            </w:r>
          </w:p>
        </w:tc>
      </w:tr>
      <w:tr w:rsidR="000D2261" w:rsidRPr="00976A1E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0D2261" w:rsidRPr="00394F47" w:rsidRDefault="000D2261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0D2261" w:rsidRDefault="00E97A05" w:rsidP="00320312">
            <w:pPr>
              <w:rPr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02272" behindDoc="0" locked="0" layoutInCell="1" allowOverlap="1">
                  <wp:simplePos x="0" y="0"/>
                  <wp:positionH relativeFrom="column">
                    <wp:posOffset>-22860</wp:posOffset>
                  </wp:positionH>
                  <wp:positionV relativeFrom="paragraph">
                    <wp:posOffset>73025</wp:posOffset>
                  </wp:positionV>
                  <wp:extent cx="1333500" cy="628650"/>
                  <wp:effectExtent l="19050" t="0" r="0" b="0"/>
                  <wp:wrapNone/>
                  <wp:docPr id="285" name="صورة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628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0D2261" w:rsidRPr="00FF19F3">
              <w:rPr>
                <w:rFonts w:ascii="Al-QuranAlKareem" w:hAnsi="Al-QuranAlKareem"/>
                <w:bCs/>
                <w:sz w:val="28"/>
                <w:szCs w:val="28"/>
                <w:rtl/>
              </w:rPr>
              <w:t>في الشكل المقابل إذا كان</w:t>
            </w:r>
            <w:r w:rsidR="000D2261">
              <w:rPr>
                <w:rFonts w:cs="Times New Roman" w:hint="cs"/>
                <w:b/>
                <w:sz w:val="28"/>
                <w:szCs w:val="28"/>
                <w:rtl/>
              </w:rPr>
              <w:t xml:space="preserve"> </w:t>
            </w:r>
            <w:r w:rsidR="000D2261">
              <w:rPr>
                <w:rFonts w:cs="Times New Roman"/>
                <w:bCs/>
                <w:sz w:val="28"/>
                <w:szCs w:val="28"/>
              </w:rPr>
              <w:t>AG</w:t>
            </w:r>
            <w:r w:rsidR="000D2261" w:rsidRPr="00937DA1">
              <w:rPr>
                <w:rFonts w:cs="Times New Roman"/>
                <w:bCs/>
                <w:sz w:val="28"/>
                <w:szCs w:val="28"/>
              </w:rPr>
              <w:t xml:space="preserve"> = </w:t>
            </w:r>
            <w:r w:rsidR="000D2261" w:rsidRPr="00937DA1">
              <w:rPr>
                <w:bCs/>
                <w:i/>
                <w:iCs/>
                <w:sz w:val="28"/>
                <w:szCs w:val="28"/>
              </w:rPr>
              <w:t>x +3</w:t>
            </w:r>
            <w:r w:rsidR="000D2261">
              <w:rPr>
                <w:rFonts w:hint="cs"/>
                <w:i/>
                <w:iCs/>
                <w:sz w:val="24"/>
                <w:szCs w:val="24"/>
                <w:rtl/>
                <w:lang w:bidi="ar-EG"/>
              </w:rPr>
              <w:t xml:space="preserve">  </w:t>
            </w:r>
            <w:r w:rsidR="000D2261">
              <w:rPr>
                <w:rFonts w:cs="Times New Roman"/>
                <w:b/>
                <w:sz w:val="28"/>
                <w:szCs w:val="28"/>
              </w:rPr>
              <w:t xml:space="preserve"> </w:t>
            </w:r>
            <w:r w:rsidR="00601CA9">
              <w:rPr>
                <w:rFonts w:cs="Times New Roman" w:hint="cs"/>
                <w:b/>
                <w:sz w:val="28"/>
                <w:szCs w:val="28"/>
                <w:rtl/>
              </w:rPr>
              <w:t xml:space="preserve"> </w:t>
            </w:r>
            <w:r w:rsidR="000D2261">
              <w:rPr>
                <w:rFonts w:cs="Times New Roman" w:hint="cs"/>
                <w:b/>
                <w:sz w:val="28"/>
                <w:szCs w:val="28"/>
                <w:rtl/>
              </w:rPr>
              <w:t>,</w:t>
            </w:r>
            <w:r w:rsidR="00601CA9">
              <w:rPr>
                <w:rFonts w:cs="Times New Roman" w:hint="cs"/>
                <w:b/>
                <w:sz w:val="28"/>
                <w:szCs w:val="28"/>
                <w:rtl/>
              </w:rPr>
              <w:t xml:space="preserve"> </w:t>
            </w:r>
            <w:r w:rsidR="000D2261">
              <w:rPr>
                <w:rFonts w:cs="Times New Roman" w:hint="cs"/>
                <w:b/>
                <w:sz w:val="28"/>
                <w:szCs w:val="28"/>
                <w:rtl/>
              </w:rPr>
              <w:t xml:space="preserve"> </w:t>
            </w:r>
            <w:r w:rsidR="000D2261">
              <w:rPr>
                <w:rFonts w:cs="Times New Roman"/>
                <w:bCs/>
                <w:sz w:val="28"/>
                <w:szCs w:val="28"/>
              </w:rPr>
              <w:t>GC</w:t>
            </w:r>
            <w:r w:rsidR="000D2261" w:rsidRPr="00937DA1">
              <w:rPr>
                <w:rFonts w:cs="Times New Roman"/>
                <w:bCs/>
                <w:sz w:val="28"/>
                <w:szCs w:val="28"/>
              </w:rPr>
              <w:t xml:space="preserve"> =</w:t>
            </w:r>
            <w:r w:rsidR="000D2261">
              <w:rPr>
                <w:rFonts w:cs="Times New Roman"/>
                <w:bCs/>
                <w:sz w:val="28"/>
                <w:szCs w:val="28"/>
              </w:rPr>
              <w:t xml:space="preserve"> 2</w:t>
            </w:r>
            <w:r w:rsidR="000D2261" w:rsidRPr="00937DA1">
              <w:rPr>
                <w:rFonts w:cs="Times New Roman"/>
                <w:bCs/>
                <w:sz w:val="28"/>
                <w:szCs w:val="28"/>
              </w:rPr>
              <w:t xml:space="preserve"> </w:t>
            </w:r>
            <w:r w:rsidR="000D2261" w:rsidRPr="00937DA1">
              <w:rPr>
                <w:bCs/>
                <w:i/>
                <w:iCs/>
                <w:sz w:val="28"/>
                <w:szCs w:val="28"/>
              </w:rPr>
              <w:t xml:space="preserve">x </w:t>
            </w:r>
            <w:r w:rsidR="000D2261">
              <w:rPr>
                <w:bCs/>
                <w:i/>
                <w:iCs/>
                <w:sz w:val="28"/>
                <w:szCs w:val="28"/>
              </w:rPr>
              <w:t xml:space="preserve">- </w:t>
            </w:r>
            <w:r w:rsidR="000D2261">
              <w:rPr>
                <w:bCs/>
                <w:sz w:val="28"/>
                <w:szCs w:val="28"/>
              </w:rPr>
              <w:t>1</w:t>
            </w:r>
            <w:r w:rsidR="000D2261">
              <w:rPr>
                <w:rFonts w:cs="Times New Roman" w:hint="cs"/>
                <w:b/>
                <w:sz w:val="28"/>
                <w:szCs w:val="28"/>
                <w:rtl/>
              </w:rPr>
              <w:t xml:space="preserve"> </w:t>
            </w:r>
            <w:r w:rsidR="00601CA9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 </w:t>
            </w:r>
            <w:r w:rsidR="000D2261" w:rsidRPr="00FF19F3">
              <w:rPr>
                <w:rFonts w:ascii="Al-QuranAlKareem" w:hAnsi="Al-QuranAlKareem"/>
                <w:bCs/>
                <w:sz w:val="28"/>
                <w:szCs w:val="28"/>
                <w:rtl/>
              </w:rPr>
              <w:t>فإن</w:t>
            </w:r>
            <w:r w:rsidR="000D2261">
              <w:rPr>
                <w:rFonts w:cs="Times New Roman" w:hint="cs"/>
                <w:b/>
                <w:sz w:val="28"/>
                <w:szCs w:val="28"/>
                <w:rtl/>
              </w:rPr>
              <w:t xml:space="preserve"> </w:t>
            </w:r>
            <w:r w:rsidR="000D2261">
              <w:rPr>
                <w:rFonts w:cs="Times New Roman"/>
                <w:bCs/>
                <w:sz w:val="28"/>
                <w:szCs w:val="28"/>
              </w:rPr>
              <w:t>AC</w:t>
            </w:r>
            <w:r w:rsidR="00601CA9">
              <w:rPr>
                <w:rFonts w:cs="Times New Roman"/>
                <w:bCs/>
                <w:sz w:val="28"/>
                <w:szCs w:val="28"/>
              </w:rPr>
              <w:t xml:space="preserve"> </w:t>
            </w:r>
            <w:r w:rsidR="000D2261">
              <w:rPr>
                <w:rFonts w:cs="Times New Roman"/>
                <w:b/>
                <w:sz w:val="28"/>
                <w:szCs w:val="28"/>
              </w:rPr>
              <w:t xml:space="preserve"> </w:t>
            </w:r>
            <w:r w:rsidR="000D2261">
              <w:rPr>
                <w:rFonts w:cs="Times New Roman" w:hint="cs"/>
                <w:b/>
                <w:sz w:val="28"/>
                <w:szCs w:val="28"/>
                <w:rtl/>
              </w:rPr>
              <w:t xml:space="preserve"> </w:t>
            </w:r>
            <w:r w:rsidR="000D2261">
              <w:rPr>
                <w:rFonts w:cs="Times New Roman" w:hint="cs"/>
                <w:b/>
                <w:sz w:val="28"/>
                <w:szCs w:val="28"/>
                <w:rtl/>
                <w:lang w:bidi="ar-EG"/>
              </w:rPr>
              <w:t xml:space="preserve"> </w:t>
            </w:r>
            <w:r w:rsidR="000D2261" w:rsidRPr="00FF19F3">
              <w:rPr>
                <w:rFonts w:ascii="Al-QuranAlKareem" w:hAnsi="Al-QuranAlKareem"/>
                <w:bCs/>
                <w:sz w:val="28"/>
                <w:szCs w:val="28"/>
                <w:rtl/>
                <w:lang w:bidi="ar-EG"/>
              </w:rPr>
              <w:t>تساوي</w:t>
            </w:r>
            <w:r w:rsidR="000D2261" w:rsidRPr="00627582">
              <w:rPr>
                <w:rFonts w:cs="Times New Roman"/>
                <w:b/>
                <w:i/>
                <w:iCs/>
                <w:sz w:val="28"/>
                <w:szCs w:val="28"/>
              </w:rPr>
              <w:t xml:space="preserve"> </w:t>
            </w:r>
            <w:r w:rsidR="000D2261" w:rsidRPr="00627582">
              <w:rPr>
                <w:rFonts w:cs="Times New Roman"/>
                <w:b/>
                <w:sz w:val="28"/>
                <w:szCs w:val="28"/>
                <w:rtl/>
              </w:rPr>
              <w:t>:ـ</w:t>
            </w:r>
            <w:r w:rsidR="000D2261">
              <w:rPr>
                <w:sz w:val="28"/>
                <w:szCs w:val="28"/>
              </w:rPr>
              <w:t xml:space="preserve"> </w:t>
            </w:r>
          </w:p>
          <w:p w:rsidR="000D2261" w:rsidRPr="00976A1E" w:rsidRDefault="000D2261" w:rsidP="00320312">
            <w:pPr>
              <w:rPr>
                <w:sz w:val="28"/>
                <w:szCs w:val="28"/>
              </w:rPr>
            </w:pPr>
          </w:p>
        </w:tc>
      </w:tr>
      <w:tr w:rsidR="002A19A2" w:rsidRPr="00633E44" w:rsidTr="00743343">
        <w:trPr>
          <w:trHeight w:val="366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0D2261" w:rsidRPr="00394F47" w:rsidRDefault="000D2261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23" w:type="dxa"/>
            <w:gridSpan w:val="11"/>
            <w:shd w:val="clear" w:color="auto" w:fill="auto"/>
          </w:tcPr>
          <w:p w:rsidR="000D2261" w:rsidRPr="0019213D" w:rsidRDefault="000D2261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524" w:type="dxa"/>
            <w:gridSpan w:val="3"/>
            <w:shd w:val="clear" w:color="auto" w:fill="auto"/>
          </w:tcPr>
          <w:p w:rsidR="000D2261" w:rsidRPr="00D829AC" w:rsidRDefault="000D2261" w:rsidP="0032031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566" w:type="dxa"/>
            <w:gridSpan w:val="12"/>
            <w:shd w:val="clear" w:color="auto" w:fill="auto"/>
          </w:tcPr>
          <w:p w:rsidR="000D2261" w:rsidRPr="0019213D" w:rsidRDefault="000D2261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545" w:type="dxa"/>
            <w:gridSpan w:val="7"/>
            <w:tcBorders>
              <w:right w:val="single" w:sz="2" w:space="0" w:color="auto"/>
            </w:tcBorders>
            <w:shd w:val="clear" w:color="auto" w:fill="auto"/>
          </w:tcPr>
          <w:p w:rsidR="000D2261" w:rsidRPr="00633E44" w:rsidRDefault="00EE2403" w:rsidP="00320312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509" w:type="dxa"/>
            <w:gridSpan w:val="3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0D2261" w:rsidRDefault="000D2261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58" w:type="dxa"/>
            <w:gridSpan w:val="19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0D2261" w:rsidRPr="00D829AC" w:rsidRDefault="00EE2403" w:rsidP="00320312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DA6018">
              <w:rPr>
                <w:sz w:val="28"/>
                <w:szCs w:val="28"/>
                <w:highlight w:val="lightGray"/>
              </w:rPr>
              <w:t>14</w:t>
            </w:r>
          </w:p>
        </w:tc>
        <w:tc>
          <w:tcPr>
            <w:tcW w:w="579" w:type="dxa"/>
            <w:gridSpan w:val="4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0D2261" w:rsidRPr="009267DB" w:rsidRDefault="000D2261" w:rsidP="00320312">
            <w:pPr>
              <w:rPr>
                <w:rFonts w:cs="Al-KsorZulfiMath"/>
                <w:sz w:val="28"/>
                <w:szCs w:val="28"/>
                <w:rtl/>
              </w:rPr>
            </w:pPr>
            <w:r>
              <w:rPr>
                <w:rFonts w:cs="Al-KsorZulfiMath" w:hint="cs"/>
                <w:sz w:val="28"/>
                <w:szCs w:val="28"/>
                <w:rtl/>
              </w:rPr>
              <w:t>د</w:t>
            </w:r>
          </w:p>
        </w:tc>
        <w:tc>
          <w:tcPr>
            <w:tcW w:w="3220" w:type="dxa"/>
            <w:gridSpan w:val="20"/>
            <w:tcBorders>
              <w:left w:val="single" w:sz="2" w:space="0" w:color="auto"/>
            </w:tcBorders>
            <w:shd w:val="clear" w:color="auto" w:fill="auto"/>
          </w:tcPr>
          <w:p w:rsidR="000D2261" w:rsidRPr="00633E44" w:rsidRDefault="000D2261" w:rsidP="00320312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0D2261" w:rsidRPr="00EE6A31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0D2261" w:rsidRPr="00394F47" w:rsidRDefault="000D2261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0D2261" w:rsidRPr="00AA6EE2" w:rsidRDefault="000D2261" w:rsidP="00AA6EE2">
            <w:pPr>
              <w:rPr>
                <w:sz w:val="28"/>
                <w:szCs w:val="28"/>
                <w:rtl/>
              </w:rPr>
            </w:pPr>
            <w:r w:rsidRPr="003C2E10">
              <w:rPr>
                <w:rFonts w:hint="cs"/>
                <w:b/>
                <w:bCs/>
                <w:sz w:val="28"/>
                <w:szCs w:val="28"/>
                <w:rtl/>
              </w:rPr>
              <w:t>إحداثيات نقطة تقاطع قطري متوازي الأضلاع الذي رؤوسه</w:t>
            </w:r>
            <w:r>
              <w:rPr>
                <w:sz w:val="28"/>
                <w:szCs w:val="28"/>
              </w:rPr>
              <w:t xml:space="preserve">D(0,-1)   </w:t>
            </w:r>
            <w:r>
              <w:rPr>
                <w:rFonts w:hint="cs"/>
                <w:sz w:val="28"/>
                <w:szCs w:val="28"/>
                <w:rtl/>
              </w:rPr>
              <w:t xml:space="preserve">  , </w:t>
            </w:r>
            <w:r>
              <w:rPr>
                <w:sz w:val="28"/>
                <w:szCs w:val="28"/>
              </w:rPr>
              <w:t xml:space="preserve">C(4,0) </w:t>
            </w:r>
            <w:r>
              <w:rPr>
                <w:rFonts w:hint="cs"/>
                <w:sz w:val="28"/>
                <w:szCs w:val="28"/>
                <w:rtl/>
              </w:rPr>
              <w:t xml:space="preserve"> , </w:t>
            </w:r>
            <w:r>
              <w:rPr>
                <w:sz w:val="28"/>
                <w:szCs w:val="28"/>
              </w:rPr>
              <w:t xml:space="preserve">  B(6,6)</w:t>
            </w:r>
            <w:r>
              <w:rPr>
                <w:rFonts w:hint="cs"/>
                <w:sz w:val="28"/>
                <w:szCs w:val="28"/>
                <w:rtl/>
              </w:rPr>
              <w:t xml:space="preserve">,  </w:t>
            </w:r>
            <w:r>
              <w:rPr>
                <w:sz w:val="28"/>
                <w:szCs w:val="28"/>
              </w:rPr>
              <w:t>A(2,5)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</w:tr>
      <w:tr w:rsidR="00F925FD" w:rsidRPr="00633E44" w:rsidTr="00743343">
        <w:trPr>
          <w:trHeight w:val="510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0D2261" w:rsidRPr="00394F47" w:rsidRDefault="000D2261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79" w:type="dxa"/>
            <w:gridSpan w:val="8"/>
            <w:shd w:val="clear" w:color="auto" w:fill="auto"/>
          </w:tcPr>
          <w:p w:rsidR="000D2261" w:rsidRPr="0032359D" w:rsidRDefault="000D2261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97" w:type="dxa"/>
            <w:gridSpan w:val="10"/>
            <w:shd w:val="clear" w:color="auto" w:fill="auto"/>
          </w:tcPr>
          <w:p w:rsidR="000D2261" w:rsidRPr="001B0D48" w:rsidRDefault="000D2261" w:rsidP="00842B5B">
            <w:pPr>
              <w:rPr>
                <w:b/>
                <w:bCs/>
                <w:sz w:val="28"/>
                <w:szCs w:val="28"/>
              </w:rPr>
            </w:pPr>
            <w:r w:rsidRPr="001B0D48">
              <w:rPr>
                <w:b/>
                <w:bCs/>
                <w:sz w:val="28"/>
                <w:szCs w:val="28"/>
              </w:rPr>
              <w:t>(</w:t>
            </w:r>
            <w:r w:rsidR="00842B5B">
              <w:rPr>
                <w:b/>
                <w:bCs/>
                <w:sz w:val="28"/>
                <w:szCs w:val="28"/>
              </w:rPr>
              <w:t>3</w:t>
            </w:r>
            <w:r w:rsidRPr="001B0D48">
              <w:rPr>
                <w:b/>
                <w:bCs/>
                <w:sz w:val="28"/>
                <w:szCs w:val="28"/>
              </w:rPr>
              <w:t>,5)</w:t>
            </w:r>
          </w:p>
        </w:tc>
        <w:tc>
          <w:tcPr>
            <w:tcW w:w="360" w:type="dxa"/>
            <w:gridSpan w:val="10"/>
            <w:shd w:val="clear" w:color="auto" w:fill="auto"/>
          </w:tcPr>
          <w:p w:rsidR="000D2261" w:rsidRPr="001B0D48" w:rsidRDefault="000D2261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1B0D48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994" w:type="dxa"/>
            <w:gridSpan w:val="10"/>
            <w:shd w:val="clear" w:color="auto" w:fill="auto"/>
          </w:tcPr>
          <w:p w:rsidR="000D2261" w:rsidRPr="001B0D48" w:rsidRDefault="001B2130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1B0D48">
              <w:rPr>
                <w:b/>
                <w:bCs/>
                <w:sz w:val="28"/>
                <w:szCs w:val="28"/>
                <w:highlight w:val="lightGray"/>
              </w:rPr>
              <w:t>(3 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highlight w:val="lightGray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  <w:highlight w:val="lightGray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highlight w:val="lightGray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  <w:highlight w:val="lightGray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highlight w:val="lightGray"/>
                </w:rPr>
                <m:t xml:space="preserve"> </m:t>
              </m:r>
            </m:oMath>
            <w:r w:rsidRPr="001B0D48">
              <w:rPr>
                <w:b/>
                <w:bCs/>
                <w:sz w:val="28"/>
                <w:szCs w:val="28"/>
                <w:highlight w:val="lightGray"/>
              </w:rPr>
              <w:t>)</w:t>
            </w:r>
          </w:p>
        </w:tc>
        <w:tc>
          <w:tcPr>
            <w:tcW w:w="396" w:type="dxa"/>
            <w:gridSpan w:val="10"/>
            <w:shd w:val="clear" w:color="auto" w:fill="auto"/>
          </w:tcPr>
          <w:p w:rsidR="000D2261" w:rsidRPr="001B0D48" w:rsidRDefault="000D2261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1B0D48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168" w:type="dxa"/>
            <w:gridSpan w:val="26"/>
            <w:shd w:val="clear" w:color="auto" w:fill="auto"/>
          </w:tcPr>
          <w:p w:rsidR="000D2261" w:rsidRPr="001B0D48" w:rsidRDefault="000D2261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1B0D48">
              <w:rPr>
                <w:b/>
                <w:bCs/>
                <w:sz w:val="28"/>
                <w:szCs w:val="28"/>
              </w:rPr>
              <w:t>(3 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 w:rsidRPr="001B0D48">
              <w:rPr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495" w:type="dxa"/>
            <w:gridSpan w:val="4"/>
            <w:shd w:val="clear" w:color="auto" w:fill="auto"/>
          </w:tcPr>
          <w:p w:rsidR="000D2261" w:rsidRPr="001B0D48" w:rsidRDefault="000D2261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1B0D48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035" w:type="dxa"/>
            <w:shd w:val="clear" w:color="auto" w:fill="auto"/>
          </w:tcPr>
          <w:p w:rsidR="000D2261" w:rsidRPr="001B0D48" w:rsidRDefault="001B2130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1B0D48">
              <w:rPr>
                <w:b/>
                <w:bCs/>
                <w:sz w:val="28"/>
                <w:szCs w:val="28"/>
              </w:rPr>
              <w:t>(4 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 w:rsidRPr="001B0D48">
              <w:rPr>
                <w:b/>
                <w:bCs/>
                <w:sz w:val="28"/>
                <w:szCs w:val="28"/>
              </w:rPr>
              <w:t>)</w:t>
            </w:r>
          </w:p>
        </w:tc>
      </w:tr>
      <w:tr w:rsidR="001B0D48" w:rsidRPr="00142AF7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1B0D48" w:rsidRPr="00394F47" w:rsidRDefault="001B0D48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1B0D48" w:rsidRPr="00793B98" w:rsidRDefault="001B0D48" w:rsidP="00320312">
            <w:pPr>
              <w:tabs>
                <w:tab w:val="left" w:pos="8043"/>
              </w:tabs>
              <w:rPr>
                <w:rFonts w:cs="Times New Roman"/>
                <w:b/>
                <w:sz w:val="16"/>
                <w:szCs w:val="16"/>
              </w:rPr>
            </w:pPr>
            <w:r>
              <w:rPr>
                <w:rFonts w:cs="Times New Roman"/>
                <w:b/>
                <w:noProof/>
                <w:sz w:val="16"/>
                <w:szCs w:val="16"/>
              </w:rPr>
              <w:drawing>
                <wp:anchor distT="0" distB="0" distL="114300" distR="114300" simplePos="0" relativeHeight="251686912" behindDoc="0" locked="0" layoutInCell="1" allowOverlap="1">
                  <wp:simplePos x="0" y="0"/>
                  <wp:positionH relativeFrom="column">
                    <wp:posOffset>-51435</wp:posOffset>
                  </wp:positionH>
                  <wp:positionV relativeFrom="paragraph">
                    <wp:posOffset>60325</wp:posOffset>
                  </wp:positionV>
                  <wp:extent cx="1181100" cy="657225"/>
                  <wp:effectExtent l="19050" t="0" r="0" b="0"/>
                  <wp:wrapNone/>
                  <wp:docPr id="162" name="صورة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657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B0D48" w:rsidRPr="00142AF7" w:rsidRDefault="001B0D48" w:rsidP="00320312">
            <w:pPr>
              <w:tabs>
                <w:tab w:val="left" w:pos="8043"/>
              </w:tabs>
              <w:rPr>
                <w:rFonts w:cstheme="minorBidi"/>
                <w:sz w:val="28"/>
                <w:szCs w:val="28"/>
                <w:rtl/>
              </w:rPr>
            </w:pPr>
            <w:r w:rsidRPr="001B0D48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الشكل المقابل مستطيل , </w:t>
            </w:r>
            <w:r w:rsidRPr="001B0D48">
              <w:rPr>
                <w:rFonts w:ascii="Al-QuranAlKareem" w:hAnsi="Al-QuranAlKareem"/>
                <w:bCs/>
                <w:sz w:val="28"/>
                <w:szCs w:val="28"/>
                <w:rtl/>
                <w:lang w:bidi="ar-EG"/>
              </w:rPr>
              <w:t>إذا كان</w:t>
            </w:r>
            <w:r w:rsidRPr="00142AF7">
              <w:rPr>
                <w:rFonts w:cs="Times New Roman" w:hint="cs"/>
                <w:b/>
                <w:sz w:val="28"/>
                <w:szCs w:val="28"/>
                <w:rtl/>
                <w:lang w:bidi="ar-EG"/>
              </w:rPr>
              <w:t xml:space="preserve"> </w:t>
            </w:r>
            <w:r w:rsidRPr="00142AF7">
              <w:rPr>
                <w:rFonts w:cs="Times New Roman"/>
                <w:bCs/>
                <w:i/>
                <w:iCs/>
                <w:sz w:val="28"/>
                <w:szCs w:val="28"/>
                <w:lang w:bidi="ar-EG"/>
              </w:rPr>
              <w:t>m</w:t>
            </w:r>
            <w:r w:rsidRPr="00142AF7">
              <w:rPr>
                <w:rFonts w:ascii="MS Gothic" w:eastAsia="MS Gothic" w:hAnsi="MS Gothic" w:cs="Times New Roman" w:hint="eastAsia"/>
                <w:bCs/>
                <w:sz w:val="28"/>
                <w:szCs w:val="28"/>
                <w:lang w:bidi="ar-EG"/>
              </w:rPr>
              <w:t>∠</w:t>
            </w:r>
            <w:r w:rsidRPr="00142AF7">
              <w:rPr>
                <w:rFonts w:cs="Times New Roman"/>
                <w:bCs/>
                <w:sz w:val="28"/>
                <w:szCs w:val="28"/>
              </w:rPr>
              <w:t xml:space="preserve">1 = </w:t>
            </w:r>
            <w:r>
              <w:rPr>
                <w:rFonts w:cs="Times New Roman"/>
                <w:bCs/>
                <w:sz w:val="28"/>
                <w:szCs w:val="28"/>
              </w:rPr>
              <w:t>3</w:t>
            </w:r>
            <w:r w:rsidRPr="00142AF7">
              <w:rPr>
                <w:rFonts w:cs="Times New Roman"/>
                <w:bCs/>
                <w:sz w:val="28"/>
                <w:szCs w:val="28"/>
              </w:rPr>
              <w:t>0</w:t>
            </w:r>
            <w:r w:rsidRPr="00142AF7">
              <w:rPr>
                <w:rFonts w:ascii="رموز الرياضيات العربية" w:hAnsi="رموز الرياضيات العربية" w:cs="رموز الرياضيات العربية"/>
                <w:bCs/>
                <w:sz w:val="28"/>
                <w:szCs w:val="28"/>
              </w:rPr>
              <w:t>º</w:t>
            </w:r>
            <w:r w:rsidRPr="00142AF7">
              <w:rPr>
                <w:rFonts w:cs="Times New Roman"/>
                <w:b/>
                <w:sz w:val="28"/>
                <w:szCs w:val="28"/>
              </w:rPr>
              <w:t xml:space="preserve"> </w:t>
            </w:r>
            <w:r w:rsidRPr="00142AF7">
              <w:rPr>
                <w:rFonts w:cs="Times New Roman" w:hint="cs"/>
                <w:b/>
                <w:sz w:val="28"/>
                <w:szCs w:val="28"/>
                <w:rtl/>
                <w:lang w:bidi="ar-EG"/>
              </w:rPr>
              <w:t xml:space="preserve"> </w:t>
            </w:r>
            <w:r w:rsidRPr="001B0D48">
              <w:rPr>
                <w:rFonts w:ascii="Al-QuranAlKareem" w:hAnsi="Al-QuranAlKareem"/>
                <w:bCs/>
                <w:sz w:val="28"/>
                <w:szCs w:val="28"/>
                <w:rtl/>
                <w:lang w:bidi="ar-EG"/>
              </w:rPr>
              <w:t>فإن</w:t>
            </w:r>
            <w:r w:rsidRPr="00142AF7">
              <w:rPr>
                <w:rFonts w:cs="Times New Roman" w:hint="cs"/>
                <w:b/>
                <w:sz w:val="28"/>
                <w:szCs w:val="28"/>
                <w:rtl/>
                <w:lang w:bidi="ar-EG"/>
              </w:rPr>
              <w:t xml:space="preserve"> </w:t>
            </w:r>
            <w:r w:rsidRPr="00142AF7">
              <w:rPr>
                <w:rFonts w:cs="Times New Roman"/>
                <w:bCs/>
                <w:i/>
                <w:iCs/>
                <w:sz w:val="28"/>
                <w:szCs w:val="28"/>
                <w:lang w:bidi="ar-EG"/>
              </w:rPr>
              <w:t>m</w:t>
            </w:r>
            <w:r w:rsidRPr="00142AF7">
              <w:rPr>
                <w:rFonts w:ascii="MS Gothic" w:eastAsia="MS Gothic" w:hAnsi="MS Gothic" w:cs="Times New Roman" w:hint="eastAsia"/>
                <w:bCs/>
                <w:sz w:val="28"/>
                <w:szCs w:val="28"/>
                <w:lang w:bidi="ar-EG"/>
              </w:rPr>
              <w:t>∠</w:t>
            </w:r>
            <w:r w:rsidRPr="00142AF7">
              <w:rPr>
                <w:rFonts w:ascii="MS Gothic" w:eastAsia="MS Gothic" w:hAnsi="MS Gothic" w:cs="Times New Roman"/>
                <w:bCs/>
                <w:sz w:val="28"/>
                <w:szCs w:val="28"/>
                <w:lang w:bidi="ar-EG"/>
              </w:rPr>
              <w:t xml:space="preserve"> </w:t>
            </w:r>
            <w:r w:rsidRPr="00142AF7">
              <w:rPr>
                <w:rFonts w:cs="Times New Roman"/>
                <w:bCs/>
                <w:sz w:val="28"/>
                <w:szCs w:val="28"/>
              </w:rPr>
              <w:t xml:space="preserve">2 </w:t>
            </w:r>
            <w:r w:rsidRPr="00142AF7">
              <w:rPr>
                <w:rFonts w:cs="Times New Roman" w:hint="cs"/>
                <w:b/>
                <w:sz w:val="28"/>
                <w:szCs w:val="28"/>
                <w:rtl/>
                <w:lang w:bidi="ar-EG"/>
              </w:rPr>
              <w:t xml:space="preserve">  </w:t>
            </w:r>
            <w:r w:rsidRPr="001B0D48">
              <w:rPr>
                <w:rFonts w:ascii="Al-QuranAlKareem" w:hAnsi="Al-QuranAlKareem"/>
                <w:bCs/>
                <w:sz w:val="28"/>
                <w:szCs w:val="28"/>
                <w:rtl/>
                <w:lang w:bidi="ar-EG"/>
              </w:rPr>
              <w:t>تساوي</w:t>
            </w:r>
            <w:r w:rsidRPr="00142AF7">
              <w:rPr>
                <w:rFonts w:cs="Times New Roman"/>
                <w:b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 w:rsidRPr="00142AF7">
              <w:rPr>
                <w:rFonts w:cs="Times New Roman"/>
                <w:b/>
                <w:sz w:val="28"/>
                <w:szCs w:val="28"/>
                <w:rtl/>
              </w:rPr>
              <w:t>:ـ</w:t>
            </w:r>
            <w:r>
              <w:rPr>
                <w:rFonts w:cstheme="minorBidi"/>
                <w:sz w:val="28"/>
                <w:szCs w:val="28"/>
                <w:rtl/>
              </w:rPr>
              <w:tab/>
            </w:r>
          </w:p>
        </w:tc>
      </w:tr>
      <w:tr w:rsidR="001B0D48" w:rsidRPr="00633E44" w:rsidTr="00743343">
        <w:trPr>
          <w:trHeight w:val="354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1B0D48" w:rsidRPr="00394F47" w:rsidRDefault="001B0D48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86" w:type="dxa"/>
            <w:gridSpan w:val="9"/>
            <w:shd w:val="clear" w:color="auto" w:fill="auto"/>
          </w:tcPr>
          <w:p w:rsidR="001B0D48" w:rsidRPr="0019213D" w:rsidRDefault="001B0D48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276" w:type="dxa"/>
            <w:gridSpan w:val="3"/>
            <w:tcBorders>
              <w:right w:val="single" w:sz="2" w:space="0" w:color="auto"/>
            </w:tcBorders>
            <w:shd w:val="clear" w:color="auto" w:fill="auto"/>
          </w:tcPr>
          <w:p w:rsidR="001B0D48" w:rsidRPr="00D829AC" w:rsidRDefault="001B0D48" w:rsidP="00320312">
            <w:pPr>
              <w:rPr>
                <w:sz w:val="28"/>
                <w:szCs w:val="28"/>
              </w:rPr>
            </w:pPr>
            <w:r>
              <w:rPr>
                <w:rFonts w:cs="Times New Roman"/>
                <w:bCs/>
                <w:sz w:val="28"/>
                <w:szCs w:val="28"/>
              </w:rPr>
              <w:t>3</w:t>
            </w:r>
            <w:r w:rsidRPr="00142AF7">
              <w:rPr>
                <w:rFonts w:cs="Times New Roman"/>
                <w:bCs/>
                <w:sz w:val="28"/>
                <w:szCs w:val="28"/>
              </w:rPr>
              <w:t>0</w:t>
            </w:r>
            <w:r w:rsidRPr="00142AF7">
              <w:rPr>
                <w:rFonts w:ascii="رموز الرياضيات العربية" w:hAnsi="رموز الرياضيات العربية" w:cs="رموز الرياضيات العربية"/>
                <w:bCs/>
                <w:sz w:val="28"/>
                <w:szCs w:val="28"/>
              </w:rPr>
              <w:t>º</w:t>
            </w:r>
          </w:p>
        </w:tc>
        <w:tc>
          <w:tcPr>
            <w:tcW w:w="555" w:type="dxa"/>
            <w:gridSpan w:val="4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1B0D48" w:rsidRPr="0019213D" w:rsidRDefault="001B0D48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526" w:type="dxa"/>
            <w:gridSpan w:val="23"/>
            <w:tcBorders>
              <w:left w:val="single" w:sz="2" w:space="0" w:color="auto"/>
            </w:tcBorders>
            <w:shd w:val="clear" w:color="auto" w:fill="auto"/>
          </w:tcPr>
          <w:p w:rsidR="001B0D48" w:rsidRPr="00633E44" w:rsidRDefault="001B0D48" w:rsidP="00320312">
            <w:pPr>
              <w:rPr>
                <w:sz w:val="28"/>
                <w:szCs w:val="28"/>
              </w:rPr>
            </w:pPr>
            <w:r w:rsidRPr="00856963">
              <w:rPr>
                <w:rFonts w:cs="Times New Roman"/>
                <w:bCs/>
                <w:sz w:val="28"/>
                <w:szCs w:val="28"/>
                <w:highlight w:val="lightGray"/>
              </w:rPr>
              <w:t>60</w:t>
            </w:r>
            <w:r w:rsidRPr="00856963">
              <w:rPr>
                <w:rFonts w:ascii="رموز الرياضيات العربية" w:hAnsi="رموز الرياضيات العربية" w:cs="رموز الرياضيات العربية"/>
                <w:bCs/>
                <w:sz w:val="28"/>
                <w:szCs w:val="28"/>
                <w:highlight w:val="lightGray"/>
              </w:rPr>
              <w:t>º</w:t>
            </w:r>
          </w:p>
        </w:tc>
        <w:tc>
          <w:tcPr>
            <w:tcW w:w="396" w:type="dxa"/>
            <w:gridSpan w:val="10"/>
            <w:shd w:val="clear" w:color="auto" w:fill="auto"/>
          </w:tcPr>
          <w:p w:rsidR="001B0D48" w:rsidRDefault="001B0D48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97" w:type="dxa"/>
            <w:gridSpan w:val="9"/>
            <w:tcBorders>
              <w:right w:val="single" w:sz="2" w:space="0" w:color="auto"/>
            </w:tcBorders>
            <w:shd w:val="clear" w:color="auto" w:fill="auto"/>
          </w:tcPr>
          <w:p w:rsidR="001B0D48" w:rsidRPr="00D829AC" w:rsidRDefault="001B0D48" w:rsidP="00320312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bCs/>
                <w:sz w:val="28"/>
                <w:szCs w:val="28"/>
              </w:rPr>
              <w:t>9</w:t>
            </w:r>
            <w:r w:rsidRPr="00142AF7">
              <w:rPr>
                <w:rFonts w:cs="Times New Roman"/>
                <w:bCs/>
                <w:sz w:val="28"/>
                <w:szCs w:val="28"/>
              </w:rPr>
              <w:t>0</w:t>
            </w:r>
            <w:r w:rsidRPr="00142AF7">
              <w:rPr>
                <w:rFonts w:ascii="رموز الرياضيات العربية" w:hAnsi="رموز الرياضيات العربية" w:cs="رموز الرياضيات العربية"/>
                <w:bCs/>
                <w:sz w:val="28"/>
                <w:szCs w:val="28"/>
              </w:rPr>
              <w:t>º</w:t>
            </w:r>
          </w:p>
        </w:tc>
        <w:tc>
          <w:tcPr>
            <w:tcW w:w="42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1B0D48" w:rsidRDefault="001B0D48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868" w:type="dxa"/>
            <w:gridSpan w:val="13"/>
            <w:tcBorders>
              <w:left w:val="single" w:sz="2" w:space="0" w:color="auto"/>
            </w:tcBorders>
            <w:shd w:val="clear" w:color="auto" w:fill="auto"/>
          </w:tcPr>
          <w:p w:rsidR="001B0D48" w:rsidRPr="00633E44" w:rsidRDefault="001B0D48" w:rsidP="00320312">
            <w:pPr>
              <w:tabs>
                <w:tab w:val="left" w:pos="1413"/>
              </w:tabs>
              <w:rPr>
                <w:sz w:val="28"/>
                <w:szCs w:val="28"/>
                <w:rtl/>
              </w:rPr>
            </w:pPr>
            <w:r>
              <w:rPr>
                <w:rFonts w:cs="Times New Roman"/>
                <w:bCs/>
                <w:sz w:val="28"/>
                <w:szCs w:val="28"/>
              </w:rPr>
              <w:t>15</w:t>
            </w:r>
            <w:r w:rsidRPr="00142AF7">
              <w:rPr>
                <w:rFonts w:cs="Times New Roman"/>
                <w:bCs/>
                <w:sz w:val="28"/>
                <w:szCs w:val="28"/>
              </w:rPr>
              <w:t>0</w:t>
            </w:r>
            <w:r w:rsidRPr="00142AF7">
              <w:rPr>
                <w:rFonts w:ascii="رموز الرياضيات العربية" w:hAnsi="رموز الرياضيات العربية" w:cs="رموز الرياضيات العربية"/>
                <w:bCs/>
                <w:sz w:val="28"/>
                <w:szCs w:val="28"/>
              </w:rPr>
              <w:t>º</w:t>
            </w:r>
            <w:r>
              <w:rPr>
                <w:sz w:val="28"/>
                <w:szCs w:val="28"/>
              </w:rPr>
              <w:tab/>
            </w:r>
          </w:p>
        </w:tc>
      </w:tr>
      <w:tr w:rsidR="00C8035B" w:rsidRPr="00C23617" w:rsidTr="00743343">
        <w:trPr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C8035B" w:rsidRPr="00F42DD2" w:rsidRDefault="00BA23C2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C8035B" w:rsidRPr="00C8035B" w:rsidRDefault="00C8035B" w:rsidP="00C8035B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مستطيلان متشابهان . إذا كان معامل التشابه بينهما </w:t>
            </w:r>
            <w:r>
              <w:rPr>
                <w:b/>
                <w:bCs/>
                <w:sz w:val="28"/>
                <w:szCs w:val="28"/>
              </w:rPr>
              <w:t xml:space="preserve">3:5 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ومحيط المستطيل الأكبر </w:t>
            </w:r>
            <w:r>
              <w:rPr>
                <w:b/>
                <w:bCs/>
                <w:sz w:val="28"/>
                <w:szCs w:val="28"/>
              </w:rPr>
              <w:t>65 m</w:t>
            </w: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.فما محيط المستطيل الأصغر</w:t>
            </w:r>
          </w:p>
        </w:tc>
      </w:tr>
      <w:tr w:rsidR="00C8035B" w:rsidRPr="00C23617" w:rsidTr="00743343">
        <w:trPr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C8035B" w:rsidRPr="00F42DD2" w:rsidRDefault="00C8035B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53" w:type="dxa"/>
            <w:gridSpan w:val="7"/>
            <w:shd w:val="clear" w:color="auto" w:fill="auto"/>
          </w:tcPr>
          <w:p w:rsidR="00C8035B" w:rsidRPr="00F42DD2" w:rsidRDefault="00C8035B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43" w:type="dxa"/>
            <w:gridSpan w:val="10"/>
            <w:shd w:val="clear" w:color="auto" w:fill="auto"/>
          </w:tcPr>
          <w:p w:rsidR="00C8035B" w:rsidRPr="00C23617" w:rsidRDefault="00C8035B" w:rsidP="00320312">
            <w:pPr>
              <w:rPr>
                <w:b/>
                <w:bCs/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>50 m</w:t>
            </w:r>
          </w:p>
        </w:tc>
        <w:tc>
          <w:tcPr>
            <w:tcW w:w="425" w:type="dxa"/>
            <w:gridSpan w:val="10"/>
            <w:shd w:val="clear" w:color="auto" w:fill="auto"/>
          </w:tcPr>
          <w:p w:rsidR="00C8035B" w:rsidRPr="00C23617" w:rsidRDefault="00C8035B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672" w:type="dxa"/>
            <w:gridSpan w:val="7"/>
            <w:shd w:val="clear" w:color="auto" w:fill="auto"/>
          </w:tcPr>
          <w:p w:rsidR="00C8035B" w:rsidRPr="00C23617" w:rsidRDefault="001B2130" w:rsidP="00320312">
            <w:pPr>
              <w:rPr>
                <w:b/>
                <w:bCs/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430E73">
              <w:rPr>
                <w:sz w:val="28"/>
                <w:szCs w:val="28"/>
                <w:highlight w:val="lightGray"/>
              </w:rPr>
              <w:t>39 m</w:t>
            </w:r>
          </w:p>
        </w:tc>
        <w:tc>
          <w:tcPr>
            <w:tcW w:w="454" w:type="dxa"/>
            <w:gridSpan w:val="6"/>
            <w:shd w:val="clear" w:color="auto" w:fill="auto"/>
          </w:tcPr>
          <w:p w:rsidR="00C8035B" w:rsidRPr="00C23617" w:rsidRDefault="00C8035B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548" w:type="dxa"/>
            <w:gridSpan w:val="16"/>
            <w:shd w:val="clear" w:color="auto" w:fill="auto"/>
          </w:tcPr>
          <w:p w:rsidR="00C8035B" w:rsidRPr="00C23617" w:rsidRDefault="00C8035B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49 m</w:t>
            </w:r>
          </w:p>
        </w:tc>
        <w:tc>
          <w:tcPr>
            <w:tcW w:w="315" w:type="dxa"/>
            <w:gridSpan w:val="4"/>
            <w:shd w:val="clear" w:color="auto" w:fill="auto"/>
          </w:tcPr>
          <w:p w:rsidR="00C8035B" w:rsidRPr="00C23617" w:rsidRDefault="00C8035B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C23617">
              <w:rPr>
                <w:rFonts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114" w:type="dxa"/>
            <w:gridSpan w:val="19"/>
            <w:shd w:val="clear" w:color="auto" w:fill="auto"/>
          </w:tcPr>
          <w:p w:rsidR="00C8035B" w:rsidRPr="00C23617" w:rsidRDefault="001B2130" w:rsidP="00320312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>
              <w:rPr>
                <w:sz w:val="28"/>
                <w:szCs w:val="28"/>
              </w:rPr>
              <w:t>29 m</w:t>
            </w:r>
          </w:p>
        </w:tc>
      </w:tr>
      <w:tr w:rsidR="006A2E5B" w:rsidRPr="00142AF7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6A2E5B" w:rsidRPr="00394F47" w:rsidRDefault="00CD59ED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6A2E5B" w:rsidRPr="006A2E5B" w:rsidRDefault="006A2E5B" w:rsidP="006A2E5B">
            <w:pPr>
              <w:tabs>
                <w:tab w:val="left" w:pos="8043"/>
              </w:tabs>
              <w:rPr>
                <w:rFonts w:cs="Times New Roman"/>
                <w:b/>
                <w:bCs/>
                <w:sz w:val="16"/>
                <w:szCs w:val="16"/>
                <w:rtl/>
              </w:rPr>
            </w:pPr>
            <w:r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-51435</wp:posOffset>
                  </wp:positionH>
                  <wp:positionV relativeFrom="paragraph">
                    <wp:posOffset>46355</wp:posOffset>
                  </wp:positionV>
                  <wp:extent cx="1295400" cy="952500"/>
                  <wp:effectExtent l="19050" t="0" r="0" b="0"/>
                  <wp:wrapNone/>
                  <wp:docPr id="45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1.png"/>
                          <pic:cNvPicPr/>
                        </pic:nvPicPr>
                        <pic:blipFill>
                          <a:blip r:embed="rId11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0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090293" w:rsidRPr="00090293">
              <w:rPr>
                <w:b/>
                <w:bCs/>
                <w:noProof/>
                <w:sz w:val="28"/>
                <w:szCs w:val="28"/>
                <w:rtl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91" type="#_x0000_t75" style="position:absolute;left:0;text-align:left;margin-left:281.7pt;margin-top:6.3pt;width:47.4pt;height:16.85pt;z-index:251691008;mso-position-horizontal-relative:text;mso-position-vertical-relative:text" wrapcoords="4508 4547 751 7958 0 10232 0 15916 21037 15916 21412 15916 7513 4547 4508 4547">
                  <v:imagedata r:id="rId12" o:title=""/>
                </v:shape>
                <o:OLEObject Type="Embed" ProgID="Equation.DSMT4" ShapeID="_x0000_s1091" DrawAspect="Content" ObjectID="_1543758483" r:id="rId13"/>
              </w:pict>
            </w:r>
            <w:r w:rsidRPr="006A2E5B">
              <w:rPr>
                <w:rFonts w:hint="cs"/>
                <w:b/>
                <w:bCs/>
                <w:sz w:val="28"/>
                <w:szCs w:val="28"/>
                <w:rtl/>
              </w:rPr>
              <w:t>من الشكل المقابل تكون قيمة</w:t>
            </w:r>
            <w:r>
              <w:rPr>
                <w:rFonts w:cs="Times New Roman" w:hint="cs"/>
                <w:b/>
                <w:bCs/>
                <w:sz w:val="16"/>
                <w:szCs w:val="16"/>
                <w:rtl/>
              </w:rPr>
              <w:t xml:space="preserve">   </w:t>
            </w:r>
          </w:p>
          <w:p w:rsidR="006A2E5B" w:rsidRDefault="006A2E5B" w:rsidP="00320312">
            <w:pPr>
              <w:tabs>
                <w:tab w:val="left" w:pos="8043"/>
              </w:tabs>
              <w:rPr>
                <w:rFonts w:cstheme="minorBidi"/>
                <w:sz w:val="28"/>
                <w:szCs w:val="28"/>
                <w:rtl/>
              </w:rPr>
            </w:pPr>
          </w:p>
          <w:p w:rsidR="006A2E5B" w:rsidRPr="00142AF7" w:rsidRDefault="006A2E5B" w:rsidP="00320312">
            <w:pPr>
              <w:tabs>
                <w:tab w:val="left" w:pos="8043"/>
              </w:tabs>
              <w:rPr>
                <w:rFonts w:cstheme="minorBidi"/>
                <w:sz w:val="28"/>
                <w:szCs w:val="28"/>
                <w:rtl/>
              </w:rPr>
            </w:pPr>
            <w:r>
              <w:rPr>
                <w:rFonts w:cstheme="minorBidi"/>
                <w:sz w:val="28"/>
                <w:szCs w:val="28"/>
                <w:rtl/>
              </w:rPr>
              <w:tab/>
            </w:r>
          </w:p>
        </w:tc>
      </w:tr>
      <w:tr w:rsidR="006A2E5B" w:rsidRPr="00633E44" w:rsidTr="00743343">
        <w:trPr>
          <w:trHeight w:val="354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6A2E5B" w:rsidRPr="00394F47" w:rsidRDefault="006A2E5B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86" w:type="dxa"/>
            <w:gridSpan w:val="9"/>
            <w:shd w:val="clear" w:color="auto" w:fill="auto"/>
          </w:tcPr>
          <w:p w:rsidR="006A2E5B" w:rsidRPr="0019213D" w:rsidRDefault="006A2E5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276" w:type="dxa"/>
            <w:gridSpan w:val="3"/>
            <w:tcBorders>
              <w:right w:val="single" w:sz="2" w:space="0" w:color="auto"/>
            </w:tcBorders>
            <w:shd w:val="clear" w:color="auto" w:fill="auto"/>
          </w:tcPr>
          <w:p w:rsidR="006A2E5B" w:rsidRPr="00D829AC" w:rsidRDefault="003E7351" w:rsidP="00320312">
            <w:pPr>
              <w:rPr>
                <w:sz w:val="28"/>
                <w:szCs w:val="28"/>
              </w:rPr>
            </w:pPr>
            <w:r w:rsidRPr="00CD59ED">
              <w:rPr>
                <w:sz w:val="28"/>
                <w:szCs w:val="28"/>
                <w:highlight w:val="lightGray"/>
              </w:rPr>
              <w:t>4.5</w:t>
            </w:r>
          </w:p>
        </w:tc>
        <w:tc>
          <w:tcPr>
            <w:tcW w:w="555" w:type="dxa"/>
            <w:gridSpan w:val="4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6A2E5B" w:rsidRPr="0019213D" w:rsidRDefault="006A2E5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526" w:type="dxa"/>
            <w:gridSpan w:val="23"/>
            <w:tcBorders>
              <w:left w:val="single" w:sz="2" w:space="0" w:color="auto"/>
            </w:tcBorders>
            <w:shd w:val="clear" w:color="auto" w:fill="auto"/>
          </w:tcPr>
          <w:p w:rsidR="006A2E5B" w:rsidRPr="00633E44" w:rsidRDefault="003E7351" w:rsidP="00320312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396" w:type="dxa"/>
            <w:gridSpan w:val="10"/>
            <w:shd w:val="clear" w:color="auto" w:fill="auto"/>
          </w:tcPr>
          <w:p w:rsidR="006A2E5B" w:rsidRDefault="006A2E5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97" w:type="dxa"/>
            <w:gridSpan w:val="9"/>
            <w:tcBorders>
              <w:right w:val="single" w:sz="2" w:space="0" w:color="auto"/>
            </w:tcBorders>
            <w:shd w:val="clear" w:color="auto" w:fill="auto"/>
          </w:tcPr>
          <w:p w:rsidR="006A2E5B" w:rsidRPr="00D829AC" w:rsidRDefault="006A2E5B" w:rsidP="00320312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42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6A2E5B" w:rsidRPr="009267DB" w:rsidRDefault="006A2E5B" w:rsidP="00320312">
            <w:pPr>
              <w:rPr>
                <w:rFonts w:cs="Al-KsorZulfiMath"/>
                <w:sz w:val="28"/>
                <w:szCs w:val="28"/>
                <w:rtl/>
              </w:rPr>
            </w:pPr>
            <w:r>
              <w:rPr>
                <w:rFonts w:cs="Al-KsorZulfiMath" w:hint="cs"/>
                <w:sz w:val="28"/>
                <w:szCs w:val="28"/>
                <w:rtl/>
              </w:rPr>
              <w:t>د</w:t>
            </w:r>
          </w:p>
        </w:tc>
        <w:tc>
          <w:tcPr>
            <w:tcW w:w="2868" w:type="dxa"/>
            <w:gridSpan w:val="13"/>
            <w:tcBorders>
              <w:left w:val="single" w:sz="2" w:space="0" w:color="auto"/>
            </w:tcBorders>
            <w:shd w:val="clear" w:color="auto" w:fill="auto"/>
          </w:tcPr>
          <w:p w:rsidR="006A2E5B" w:rsidRPr="00633E44" w:rsidRDefault="006A2E5B" w:rsidP="00320312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CD59ED" w:rsidRPr="00142AF7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CD59ED" w:rsidRPr="00394F47" w:rsidRDefault="00CD59ED" w:rsidP="00CD59ED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CD59ED" w:rsidRPr="006A2E5B" w:rsidRDefault="002A19A2" w:rsidP="00320312">
            <w:pPr>
              <w:tabs>
                <w:tab w:val="left" w:pos="8043"/>
              </w:tabs>
              <w:rPr>
                <w:rFonts w:cs="Times New Roman"/>
                <w:b/>
                <w:bCs/>
                <w:sz w:val="16"/>
                <w:szCs w:val="16"/>
                <w:rtl/>
              </w:rPr>
            </w:pPr>
            <w:r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97152" behindDoc="0" locked="0" layoutInCell="1" allowOverlap="1">
                  <wp:simplePos x="0" y="0"/>
                  <wp:positionH relativeFrom="column">
                    <wp:posOffset>-51435</wp:posOffset>
                  </wp:positionH>
                  <wp:positionV relativeFrom="paragraph">
                    <wp:posOffset>120650</wp:posOffset>
                  </wp:positionV>
                  <wp:extent cx="1247775" cy="798875"/>
                  <wp:effectExtent l="19050" t="0" r="9525" b="0"/>
                  <wp:wrapNone/>
                  <wp:docPr id="22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4.png"/>
                          <pic:cNvPicPr/>
                        </pic:nvPicPr>
                        <pic:blipFill>
                          <a:blip r:embed="rId14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9119" cy="806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090293" w:rsidRPr="00090293">
              <w:rPr>
                <w:b/>
                <w:bCs/>
                <w:noProof/>
                <w:sz w:val="28"/>
                <w:szCs w:val="28"/>
                <w:rtl/>
              </w:rPr>
              <w:pict>
                <v:shape id="_x0000_s1092" type="#_x0000_t75" style="position:absolute;left:0;text-align:left;margin-left:281.7pt;margin-top:6.3pt;width:47.4pt;height:16.85pt;z-index:251695104;mso-position-horizontal-relative:text;mso-position-vertical-relative:text" wrapcoords="4508 4547 751 7958 0 10232 0 15916 21037 15916 21412 15916 7513 4547 4508 4547">
                  <v:imagedata r:id="rId12" o:title=""/>
                </v:shape>
                <o:OLEObject Type="Embed" ProgID="Equation.DSMT4" ShapeID="_x0000_s1092" DrawAspect="Content" ObjectID="_1543758484" r:id="rId15"/>
              </w:pict>
            </w:r>
            <w:r w:rsidR="00CD59ED" w:rsidRPr="006A2E5B">
              <w:rPr>
                <w:rFonts w:hint="cs"/>
                <w:b/>
                <w:bCs/>
                <w:sz w:val="28"/>
                <w:szCs w:val="28"/>
                <w:rtl/>
              </w:rPr>
              <w:t>من الشكل المقابل تكون قيمة</w:t>
            </w:r>
            <w:r w:rsidR="00CD59ED">
              <w:rPr>
                <w:rFonts w:cs="Times New Roman" w:hint="cs"/>
                <w:b/>
                <w:bCs/>
                <w:sz w:val="16"/>
                <w:szCs w:val="16"/>
                <w:rtl/>
              </w:rPr>
              <w:t xml:space="preserve">   </w:t>
            </w:r>
          </w:p>
          <w:p w:rsidR="00CD59ED" w:rsidRDefault="00CD59ED" w:rsidP="00320312">
            <w:pPr>
              <w:tabs>
                <w:tab w:val="left" w:pos="8043"/>
              </w:tabs>
              <w:rPr>
                <w:rFonts w:cstheme="minorBidi"/>
                <w:sz w:val="28"/>
                <w:szCs w:val="28"/>
                <w:rtl/>
              </w:rPr>
            </w:pPr>
          </w:p>
          <w:p w:rsidR="00CD59ED" w:rsidRPr="00142AF7" w:rsidRDefault="00CD59ED" w:rsidP="00320312">
            <w:pPr>
              <w:tabs>
                <w:tab w:val="left" w:pos="8043"/>
              </w:tabs>
              <w:rPr>
                <w:rFonts w:cstheme="minorBidi"/>
                <w:sz w:val="28"/>
                <w:szCs w:val="28"/>
                <w:rtl/>
              </w:rPr>
            </w:pPr>
            <w:r>
              <w:rPr>
                <w:rFonts w:cstheme="minorBidi"/>
                <w:sz w:val="28"/>
                <w:szCs w:val="28"/>
                <w:rtl/>
              </w:rPr>
              <w:tab/>
            </w:r>
          </w:p>
        </w:tc>
      </w:tr>
      <w:tr w:rsidR="00CD59ED" w:rsidRPr="00633E44" w:rsidTr="00743343">
        <w:trPr>
          <w:trHeight w:val="354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CD59ED" w:rsidRPr="00394F47" w:rsidRDefault="00CD59ED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86" w:type="dxa"/>
            <w:gridSpan w:val="9"/>
            <w:shd w:val="clear" w:color="auto" w:fill="auto"/>
          </w:tcPr>
          <w:p w:rsidR="00CD59ED" w:rsidRPr="0019213D" w:rsidRDefault="00CD59ED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276" w:type="dxa"/>
            <w:gridSpan w:val="3"/>
            <w:tcBorders>
              <w:right w:val="single" w:sz="2" w:space="0" w:color="auto"/>
            </w:tcBorders>
            <w:shd w:val="clear" w:color="auto" w:fill="auto"/>
          </w:tcPr>
          <w:p w:rsidR="00CD59ED" w:rsidRPr="00D829AC" w:rsidRDefault="003E7351" w:rsidP="00320312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2A19A2">
              <w:rPr>
                <w:sz w:val="28"/>
                <w:szCs w:val="28"/>
                <w:highlight w:val="lightGray"/>
              </w:rPr>
              <w:t>8</w:t>
            </w:r>
          </w:p>
        </w:tc>
        <w:tc>
          <w:tcPr>
            <w:tcW w:w="555" w:type="dxa"/>
            <w:gridSpan w:val="4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CD59ED" w:rsidRPr="0019213D" w:rsidRDefault="00CD59ED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526" w:type="dxa"/>
            <w:gridSpan w:val="23"/>
            <w:tcBorders>
              <w:left w:val="single" w:sz="2" w:space="0" w:color="auto"/>
            </w:tcBorders>
            <w:shd w:val="clear" w:color="auto" w:fill="auto"/>
          </w:tcPr>
          <w:p w:rsidR="00CD59ED" w:rsidRPr="002A19A2" w:rsidRDefault="003E7351" w:rsidP="00320312">
            <w:pPr>
              <w:rPr>
                <w:sz w:val="28"/>
                <w:szCs w:val="28"/>
                <w:highlight w:val="lightGray"/>
                <w:rtl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396" w:type="dxa"/>
            <w:gridSpan w:val="10"/>
            <w:shd w:val="clear" w:color="auto" w:fill="auto"/>
          </w:tcPr>
          <w:p w:rsidR="00CD59ED" w:rsidRDefault="00CD59ED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97" w:type="dxa"/>
            <w:gridSpan w:val="9"/>
            <w:tcBorders>
              <w:right w:val="single" w:sz="2" w:space="0" w:color="auto"/>
            </w:tcBorders>
            <w:shd w:val="clear" w:color="auto" w:fill="auto"/>
          </w:tcPr>
          <w:p w:rsidR="00CD59ED" w:rsidRPr="00D829AC" w:rsidRDefault="00CD59ED" w:rsidP="00320312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42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CD59ED" w:rsidRPr="009267DB" w:rsidRDefault="00CD59ED" w:rsidP="00320312">
            <w:pPr>
              <w:rPr>
                <w:rFonts w:cs="Al-KsorZulfiMath"/>
                <w:sz w:val="28"/>
                <w:szCs w:val="28"/>
                <w:rtl/>
              </w:rPr>
            </w:pPr>
            <w:r>
              <w:rPr>
                <w:rFonts w:cs="Al-KsorZulfiMath" w:hint="cs"/>
                <w:sz w:val="28"/>
                <w:szCs w:val="28"/>
                <w:rtl/>
              </w:rPr>
              <w:t>د</w:t>
            </w:r>
          </w:p>
        </w:tc>
        <w:tc>
          <w:tcPr>
            <w:tcW w:w="2868" w:type="dxa"/>
            <w:gridSpan w:val="13"/>
            <w:tcBorders>
              <w:left w:val="single" w:sz="2" w:space="0" w:color="auto"/>
            </w:tcBorders>
            <w:shd w:val="clear" w:color="auto" w:fill="auto"/>
          </w:tcPr>
          <w:p w:rsidR="00CD59ED" w:rsidRPr="00633E44" w:rsidRDefault="00CD59ED" w:rsidP="00320312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F925FD" w:rsidRPr="00142AF7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F925FD" w:rsidRPr="00394F47" w:rsidRDefault="002D7F7A" w:rsidP="00F925FD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lastRenderedPageBreak/>
              <w:t>12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F925FD" w:rsidRPr="006A2E5B" w:rsidRDefault="00F925FD" w:rsidP="00320312">
            <w:pPr>
              <w:tabs>
                <w:tab w:val="left" w:pos="8043"/>
              </w:tabs>
              <w:rPr>
                <w:rFonts w:cs="Times New Roman"/>
                <w:b/>
                <w:bCs/>
                <w:sz w:val="16"/>
                <w:szCs w:val="16"/>
                <w:rtl/>
              </w:rPr>
            </w:pPr>
            <w:r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01248" behindDoc="0" locked="0" layoutInCell="1" allowOverlap="1">
                  <wp:simplePos x="0" y="0"/>
                  <wp:positionH relativeFrom="column">
                    <wp:posOffset>-51436</wp:posOffset>
                  </wp:positionH>
                  <wp:positionV relativeFrom="paragraph">
                    <wp:posOffset>62230</wp:posOffset>
                  </wp:positionV>
                  <wp:extent cx="1438275" cy="685800"/>
                  <wp:effectExtent l="19050" t="0" r="9525" b="0"/>
                  <wp:wrapNone/>
                  <wp:docPr id="25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0.png"/>
                          <pic:cNvPicPr/>
                        </pic:nvPicPr>
                        <pic:blipFill>
                          <a:blip r:embed="rId16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8275" cy="685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090293" w:rsidRPr="00090293">
              <w:rPr>
                <w:b/>
                <w:bCs/>
                <w:noProof/>
                <w:sz w:val="28"/>
                <w:szCs w:val="28"/>
                <w:rtl/>
              </w:rPr>
              <w:pict>
                <v:shape id="_x0000_s1093" type="#_x0000_t75" style="position:absolute;left:0;text-align:left;margin-left:281.7pt;margin-top:6.3pt;width:47.4pt;height:16.85pt;z-index:251699200;mso-position-horizontal-relative:text;mso-position-vertical-relative:text" wrapcoords="4508 4547 751 7958 0 10232 0 15916 21037 15916 21412 15916 7513 4547 4508 4547">
                  <v:imagedata r:id="rId12" o:title=""/>
                </v:shape>
                <o:OLEObject Type="Embed" ProgID="Equation.DSMT4" ShapeID="_x0000_s1093" DrawAspect="Content" ObjectID="_1543758485" r:id="rId17"/>
              </w:pict>
            </w:r>
            <w:r w:rsidRPr="006A2E5B">
              <w:rPr>
                <w:rFonts w:hint="cs"/>
                <w:b/>
                <w:bCs/>
                <w:sz w:val="28"/>
                <w:szCs w:val="28"/>
                <w:rtl/>
              </w:rPr>
              <w:t>من الشكل المقابل تكون قيمة</w:t>
            </w:r>
            <w:r>
              <w:rPr>
                <w:rFonts w:cs="Times New Roman" w:hint="cs"/>
                <w:b/>
                <w:bCs/>
                <w:sz w:val="16"/>
                <w:szCs w:val="16"/>
                <w:rtl/>
              </w:rPr>
              <w:t xml:space="preserve">   </w:t>
            </w:r>
          </w:p>
          <w:p w:rsidR="00F925FD" w:rsidRPr="00142AF7" w:rsidRDefault="00F925FD" w:rsidP="00320312">
            <w:pPr>
              <w:tabs>
                <w:tab w:val="left" w:pos="8043"/>
              </w:tabs>
              <w:rPr>
                <w:rFonts w:cstheme="minorBidi"/>
                <w:sz w:val="28"/>
                <w:szCs w:val="28"/>
                <w:rtl/>
              </w:rPr>
            </w:pPr>
            <w:r>
              <w:rPr>
                <w:rFonts w:cstheme="minorBidi"/>
                <w:sz w:val="28"/>
                <w:szCs w:val="28"/>
                <w:rtl/>
              </w:rPr>
              <w:tab/>
            </w:r>
          </w:p>
        </w:tc>
      </w:tr>
      <w:tr w:rsidR="00F925FD" w:rsidRPr="00633E44" w:rsidTr="00743343">
        <w:trPr>
          <w:trHeight w:val="354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F925FD" w:rsidRPr="00394F47" w:rsidRDefault="00F925FD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86" w:type="dxa"/>
            <w:gridSpan w:val="9"/>
            <w:shd w:val="clear" w:color="auto" w:fill="auto"/>
          </w:tcPr>
          <w:p w:rsidR="00F925FD" w:rsidRPr="0019213D" w:rsidRDefault="00F925FD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276" w:type="dxa"/>
            <w:gridSpan w:val="3"/>
            <w:tcBorders>
              <w:right w:val="single" w:sz="2" w:space="0" w:color="auto"/>
            </w:tcBorders>
            <w:shd w:val="clear" w:color="auto" w:fill="auto"/>
          </w:tcPr>
          <w:p w:rsidR="00F925FD" w:rsidRPr="00D829AC" w:rsidRDefault="003E7351" w:rsidP="00320312">
            <w:pPr>
              <w:rPr>
                <w:sz w:val="28"/>
                <w:szCs w:val="28"/>
              </w:rPr>
            </w:pPr>
            <w:r w:rsidRPr="002A19A2">
              <w:rPr>
                <w:sz w:val="28"/>
                <w:szCs w:val="28"/>
                <w:highlight w:val="lightGray"/>
              </w:rPr>
              <w:t>8</w:t>
            </w:r>
          </w:p>
        </w:tc>
        <w:tc>
          <w:tcPr>
            <w:tcW w:w="555" w:type="dxa"/>
            <w:gridSpan w:val="4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F925FD" w:rsidRPr="0019213D" w:rsidRDefault="00F925FD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526" w:type="dxa"/>
            <w:gridSpan w:val="23"/>
            <w:tcBorders>
              <w:left w:val="single" w:sz="2" w:space="0" w:color="auto"/>
            </w:tcBorders>
            <w:shd w:val="clear" w:color="auto" w:fill="auto"/>
          </w:tcPr>
          <w:p w:rsidR="00F925FD" w:rsidRPr="002A19A2" w:rsidRDefault="003E7351" w:rsidP="00320312">
            <w:pPr>
              <w:rPr>
                <w:sz w:val="28"/>
                <w:szCs w:val="28"/>
                <w:highlight w:val="lightGray"/>
                <w:rtl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396" w:type="dxa"/>
            <w:gridSpan w:val="10"/>
            <w:shd w:val="clear" w:color="auto" w:fill="auto"/>
          </w:tcPr>
          <w:p w:rsidR="00F925FD" w:rsidRDefault="00F925FD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97" w:type="dxa"/>
            <w:gridSpan w:val="9"/>
            <w:tcBorders>
              <w:right w:val="single" w:sz="2" w:space="0" w:color="auto"/>
            </w:tcBorders>
            <w:shd w:val="clear" w:color="auto" w:fill="auto"/>
          </w:tcPr>
          <w:p w:rsidR="00F925FD" w:rsidRPr="00D829AC" w:rsidRDefault="00F925FD" w:rsidP="00320312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42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F925FD" w:rsidRPr="009267DB" w:rsidRDefault="00F925FD" w:rsidP="00320312">
            <w:pPr>
              <w:rPr>
                <w:rFonts w:cs="Al-KsorZulfiMath"/>
                <w:sz w:val="28"/>
                <w:szCs w:val="28"/>
                <w:rtl/>
              </w:rPr>
            </w:pPr>
            <w:r>
              <w:rPr>
                <w:rFonts w:cs="Al-KsorZulfiMath" w:hint="cs"/>
                <w:sz w:val="28"/>
                <w:szCs w:val="28"/>
                <w:rtl/>
              </w:rPr>
              <w:t>د</w:t>
            </w:r>
          </w:p>
        </w:tc>
        <w:tc>
          <w:tcPr>
            <w:tcW w:w="2868" w:type="dxa"/>
            <w:gridSpan w:val="13"/>
            <w:tcBorders>
              <w:left w:val="single" w:sz="2" w:space="0" w:color="auto"/>
            </w:tcBorders>
            <w:shd w:val="clear" w:color="auto" w:fill="auto"/>
          </w:tcPr>
          <w:p w:rsidR="00F925FD" w:rsidRPr="00633E44" w:rsidRDefault="00F925FD" w:rsidP="00320312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807F6C" w:rsidRPr="00142AF7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807F6C" w:rsidRPr="00394F47" w:rsidRDefault="00807F6C" w:rsidP="002E4ED8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</w:t>
            </w:r>
            <w:r w:rsidR="002E4ED8">
              <w:rPr>
                <w:sz w:val="28"/>
                <w:szCs w:val="28"/>
              </w:rPr>
              <w:t>3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807F6C" w:rsidRPr="00807F6C" w:rsidRDefault="00807F6C" w:rsidP="00DA2874">
            <w:pPr>
              <w:tabs>
                <w:tab w:val="right" w:pos="10204"/>
              </w:tabs>
              <w:rPr>
                <w:rFonts w:eastAsia="UniMath-Regular" w:cs="Times New Roman"/>
                <w:sz w:val="28"/>
                <w:szCs w:val="28"/>
                <w:rtl/>
              </w:rPr>
            </w:pP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يبلغ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طول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ظل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برج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="009015D8">
              <w:rPr>
                <w:rFonts w:ascii="Al-QuranAlKareem" w:hAnsi="Al-QuranAlKareem" w:hint="cs"/>
                <w:b/>
                <w:bCs/>
                <w:sz w:val="28"/>
                <w:szCs w:val="28"/>
                <w:rtl/>
              </w:rPr>
              <w:t>إ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تصالات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هاتفية</w:t>
            </w:r>
            <w:r w:rsidRPr="00807F6C">
              <w:rPr>
                <w:rFonts w:cs="Times New Roman"/>
              </w:rPr>
              <w:t xml:space="preserve"> </w:t>
            </w:r>
            <w:r w:rsidRPr="00807F6C">
              <w:rPr>
                <w:rFonts w:eastAsia="UniMath-Italic" w:cs="Times New Roman"/>
                <w:sz w:val="28"/>
                <w:szCs w:val="28"/>
              </w:rPr>
              <w:t>100ft</w:t>
            </w:r>
            <w:r w:rsidRPr="00807F6C">
              <w:rPr>
                <w:rFonts w:eastAsia="UniMath-Italic" w:cs="Times New Roman"/>
              </w:rPr>
              <w:t xml:space="preserve"> </w:t>
            </w:r>
            <w:r w:rsidRPr="00807F6C">
              <w:rPr>
                <w:rFonts w:cs="Times New Roman"/>
              </w:rPr>
              <w:t xml:space="preserve">. 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وفي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وقت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نفسه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يبلغ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="00DA2874">
              <w:rPr>
                <w:rFonts w:ascii="Al-QuranAlKareem" w:hAnsi="Al-QuranAlKareem" w:hint="cs"/>
                <w:b/>
                <w:bCs/>
                <w:sz w:val="28"/>
                <w:szCs w:val="28"/>
                <w:rtl/>
              </w:rPr>
              <w:t>إ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رتفاع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بناية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807F6C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مجاورة</w:t>
            </w:r>
            <w:r w:rsidRPr="00807F6C">
              <w:rPr>
                <w:rFonts w:eastAsia="UniMath-Regular" w:cs="Times New Roman"/>
                <w:rtl/>
                <w:lang w:bidi="ar-EG"/>
              </w:rPr>
              <w:t xml:space="preserve"> </w:t>
            </w:r>
            <w:r w:rsidRPr="00807F6C">
              <w:rPr>
                <w:rFonts w:cs="Times New Roman"/>
                <w:sz w:val="28"/>
                <w:szCs w:val="28"/>
                <w:rtl/>
              </w:rPr>
              <w:t>للبرج</w:t>
            </w:r>
            <w:r w:rsidRPr="00807F6C">
              <w:rPr>
                <w:rFonts w:cs="Times New Roman"/>
                <w:sz w:val="28"/>
                <w:szCs w:val="28"/>
              </w:rPr>
              <w:t xml:space="preserve"> </w:t>
            </w:r>
            <w:r w:rsidRPr="00807F6C">
              <w:rPr>
                <w:rFonts w:eastAsia="UniMath-Italic" w:cs="Times New Roman"/>
                <w:sz w:val="28"/>
                <w:szCs w:val="28"/>
              </w:rPr>
              <w:t xml:space="preserve">3ft </w:t>
            </w:r>
            <w:r w:rsidRPr="00807F6C">
              <w:rPr>
                <w:rFonts w:cs="Times New Roman"/>
                <w:sz w:val="28"/>
                <w:szCs w:val="28"/>
                <w:rtl/>
              </w:rPr>
              <w:t>وطول</w:t>
            </w:r>
            <w:r w:rsidRPr="00807F6C">
              <w:rPr>
                <w:rFonts w:cs="Times New Roman"/>
                <w:sz w:val="28"/>
                <w:szCs w:val="28"/>
              </w:rPr>
              <w:t xml:space="preserve"> </w:t>
            </w:r>
            <w:r w:rsidRPr="00807F6C">
              <w:rPr>
                <w:rFonts w:cs="Times New Roman"/>
                <w:sz w:val="28"/>
                <w:szCs w:val="28"/>
                <w:rtl/>
              </w:rPr>
              <w:t>ظلها</w:t>
            </w:r>
            <w:r w:rsidRPr="00807F6C">
              <w:rPr>
                <w:rFonts w:cs="Times New Roman"/>
                <w:sz w:val="28"/>
                <w:szCs w:val="28"/>
              </w:rPr>
              <w:t xml:space="preserve"> </w:t>
            </w:r>
            <w:r w:rsidRPr="00807F6C">
              <w:rPr>
                <w:rFonts w:eastAsia="UniMath-Italic" w:cs="Times New Roman"/>
                <w:sz w:val="28"/>
                <w:szCs w:val="28"/>
              </w:rPr>
              <w:t xml:space="preserve">4ft </w:t>
            </w:r>
            <w:r w:rsidRPr="00807F6C">
              <w:rPr>
                <w:rFonts w:cs="Arial" w:hint="cs"/>
                <w:b/>
                <w:sz w:val="28"/>
                <w:szCs w:val="28"/>
                <w:rtl/>
                <w:lang w:bidi="ar-EG"/>
              </w:rPr>
              <w:t xml:space="preserve">. </w:t>
            </w:r>
            <w:r w:rsidRPr="00807F6C">
              <w:rPr>
                <w:rFonts w:ascii="Al-QuranAlKareem" w:hAnsi="Al-QuranAlKareem"/>
                <w:bCs/>
                <w:sz w:val="28"/>
                <w:szCs w:val="28"/>
                <w:rtl/>
                <w:lang w:bidi="ar-EG"/>
              </w:rPr>
              <w:t xml:space="preserve">فإن </w:t>
            </w:r>
            <w:r w:rsidR="00DA2874">
              <w:rPr>
                <w:rFonts w:ascii="Al-QuranAlKareem" w:hAnsi="Al-QuranAlKareem" w:hint="cs"/>
                <w:bCs/>
                <w:sz w:val="28"/>
                <w:szCs w:val="28"/>
                <w:rtl/>
                <w:lang w:bidi="ar-EG"/>
              </w:rPr>
              <w:t>إ</w:t>
            </w:r>
            <w:r w:rsidRPr="00807F6C">
              <w:rPr>
                <w:rFonts w:ascii="Al-QuranAlKareem" w:hAnsi="Al-QuranAlKareem"/>
                <w:bCs/>
                <w:sz w:val="28"/>
                <w:szCs w:val="28"/>
                <w:rtl/>
                <w:lang w:bidi="ar-EG"/>
              </w:rPr>
              <w:t>رتفاع البرج يساوي</w:t>
            </w:r>
            <w:r w:rsidRPr="00807F6C">
              <w:rPr>
                <w:rFonts w:ascii="Al-QuranAlKareem" w:hAnsi="Al-QuranAlKareem"/>
                <w:bCs/>
                <w:sz w:val="28"/>
                <w:szCs w:val="28"/>
                <w:rtl/>
              </w:rPr>
              <w:t>:ـ</w:t>
            </w:r>
          </w:p>
        </w:tc>
      </w:tr>
      <w:tr w:rsidR="00807F6C" w:rsidRPr="00633E44" w:rsidTr="00743343">
        <w:trPr>
          <w:trHeight w:val="354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807F6C" w:rsidRPr="00394F47" w:rsidRDefault="00807F6C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86" w:type="dxa"/>
            <w:gridSpan w:val="9"/>
            <w:shd w:val="clear" w:color="auto" w:fill="auto"/>
          </w:tcPr>
          <w:p w:rsidR="00807F6C" w:rsidRPr="0019213D" w:rsidRDefault="00807F6C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276" w:type="dxa"/>
            <w:gridSpan w:val="3"/>
            <w:tcBorders>
              <w:right w:val="single" w:sz="2" w:space="0" w:color="auto"/>
            </w:tcBorders>
            <w:shd w:val="clear" w:color="auto" w:fill="auto"/>
          </w:tcPr>
          <w:p w:rsidR="00807F6C" w:rsidRPr="00807F6C" w:rsidRDefault="00807F6C" w:rsidP="00320312">
            <w:pPr>
              <w:rPr>
                <w:sz w:val="28"/>
                <w:szCs w:val="28"/>
              </w:rPr>
            </w:pPr>
            <w:r w:rsidRPr="00807F6C">
              <w:rPr>
                <w:rFonts w:eastAsia="UniMath-Italic" w:cs="Times New Roman"/>
                <w:sz w:val="28"/>
                <w:szCs w:val="28"/>
              </w:rPr>
              <w:t>30ft</w:t>
            </w:r>
            <w:r w:rsidRPr="00807F6C">
              <w:rPr>
                <w:rFonts w:eastAsia="UniMath-Italic" w:cs="Times New Roman"/>
              </w:rPr>
              <w:t xml:space="preserve"> </w:t>
            </w:r>
            <w:r w:rsidRPr="00807F6C">
              <w:rPr>
                <w:rFonts w:hint="cs"/>
                <w:rtl/>
                <w:lang w:bidi="ar-EG"/>
              </w:rPr>
              <w:t xml:space="preserve">                     </w:t>
            </w:r>
          </w:p>
        </w:tc>
        <w:tc>
          <w:tcPr>
            <w:tcW w:w="555" w:type="dxa"/>
            <w:gridSpan w:val="4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807F6C" w:rsidRPr="00807F6C" w:rsidRDefault="00807F6C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807F6C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526" w:type="dxa"/>
            <w:gridSpan w:val="23"/>
            <w:tcBorders>
              <w:left w:val="single" w:sz="2" w:space="0" w:color="auto"/>
            </w:tcBorders>
            <w:shd w:val="clear" w:color="auto" w:fill="auto"/>
          </w:tcPr>
          <w:p w:rsidR="00807F6C" w:rsidRPr="00807F6C" w:rsidRDefault="00807F6C" w:rsidP="00320312">
            <w:pPr>
              <w:rPr>
                <w:sz w:val="28"/>
                <w:szCs w:val="28"/>
                <w:highlight w:val="lightGray"/>
                <w:rtl/>
              </w:rPr>
            </w:pPr>
            <w:r>
              <w:rPr>
                <w:rFonts w:eastAsia="UniMath-Italic" w:cs="Times New Roman"/>
                <w:sz w:val="28"/>
                <w:szCs w:val="28"/>
              </w:rPr>
              <w:t>4</w:t>
            </w:r>
            <w:r w:rsidRPr="00807F6C">
              <w:rPr>
                <w:rFonts w:eastAsia="UniMath-Italic" w:cs="Times New Roman"/>
                <w:sz w:val="28"/>
                <w:szCs w:val="28"/>
              </w:rPr>
              <w:t>0ft</w:t>
            </w:r>
            <w:r w:rsidRPr="00807F6C">
              <w:rPr>
                <w:rFonts w:eastAsia="UniMath-Italic" w:cs="Times New Roman"/>
              </w:rPr>
              <w:t xml:space="preserve"> </w:t>
            </w:r>
            <w:r w:rsidRPr="00807F6C">
              <w:rPr>
                <w:rFonts w:hint="cs"/>
                <w:rtl/>
                <w:lang w:bidi="ar-EG"/>
              </w:rPr>
              <w:t xml:space="preserve">                     </w:t>
            </w:r>
          </w:p>
        </w:tc>
        <w:tc>
          <w:tcPr>
            <w:tcW w:w="396" w:type="dxa"/>
            <w:gridSpan w:val="10"/>
            <w:shd w:val="clear" w:color="auto" w:fill="auto"/>
          </w:tcPr>
          <w:p w:rsidR="00807F6C" w:rsidRPr="002E4ED8" w:rsidRDefault="00807F6C" w:rsidP="00320312">
            <w:pPr>
              <w:rPr>
                <w:rFonts w:cs="Al-KsorZulfiMath"/>
                <w:b/>
                <w:bCs/>
                <w:sz w:val="28"/>
                <w:szCs w:val="28"/>
                <w:highlight w:val="lightGray"/>
                <w:rtl/>
              </w:rPr>
            </w:pPr>
            <w:r w:rsidRPr="00717B70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97" w:type="dxa"/>
            <w:gridSpan w:val="9"/>
            <w:tcBorders>
              <w:right w:val="single" w:sz="2" w:space="0" w:color="auto"/>
            </w:tcBorders>
            <w:shd w:val="clear" w:color="auto" w:fill="auto"/>
          </w:tcPr>
          <w:p w:rsidR="00807F6C" w:rsidRPr="00E51A86" w:rsidRDefault="00807F6C" w:rsidP="00320312">
            <w:pPr>
              <w:rPr>
                <w:sz w:val="28"/>
                <w:szCs w:val="28"/>
                <w:rtl/>
              </w:rPr>
            </w:pPr>
            <w:r w:rsidRPr="00E51A86">
              <w:rPr>
                <w:rFonts w:hint="cs"/>
                <w:rtl/>
                <w:lang w:bidi="ar-EG"/>
              </w:rPr>
              <w:t xml:space="preserve">    </w:t>
            </w:r>
            <w:r w:rsidR="00E51A86" w:rsidRPr="00E51A86">
              <w:rPr>
                <w:rFonts w:eastAsia="UniMath-Italic" w:cs="Times New Roman"/>
                <w:sz w:val="28"/>
                <w:szCs w:val="28"/>
              </w:rPr>
              <w:t>100ft</w:t>
            </w:r>
            <w:r w:rsidR="00E51A86" w:rsidRPr="00E51A86">
              <w:rPr>
                <w:rFonts w:eastAsia="UniMath-Italic" w:cs="Times New Roman"/>
              </w:rPr>
              <w:t xml:space="preserve"> </w:t>
            </w:r>
            <w:r w:rsidR="00E51A86" w:rsidRPr="00E51A86">
              <w:rPr>
                <w:rFonts w:hint="cs"/>
                <w:rtl/>
                <w:lang w:bidi="ar-EG"/>
              </w:rPr>
              <w:t xml:space="preserve">    </w:t>
            </w:r>
            <w:r w:rsidRPr="00E51A86">
              <w:rPr>
                <w:rFonts w:hint="cs"/>
                <w:rtl/>
                <w:lang w:bidi="ar-EG"/>
              </w:rPr>
              <w:t xml:space="preserve">             </w:t>
            </w:r>
          </w:p>
        </w:tc>
        <w:tc>
          <w:tcPr>
            <w:tcW w:w="42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807F6C" w:rsidRPr="00807F6C" w:rsidRDefault="00807F6C" w:rsidP="00320312">
            <w:pPr>
              <w:rPr>
                <w:rFonts w:cs="Al-KsorZulfiMath"/>
                <w:sz w:val="28"/>
                <w:szCs w:val="28"/>
                <w:rtl/>
              </w:rPr>
            </w:pPr>
            <w:r w:rsidRPr="00807F6C">
              <w:rPr>
                <w:rFonts w:cs="Al-KsorZulfiMath" w:hint="cs"/>
                <w:sz w:val="28"/>
                <w:szCs w:val="28"/>
                <w:rtl/>
              </w:rPr>
              <w:t>د</w:t>
            </w:r>
          </w:p>
        </w:tc>
        <w:tc>
          <w:tcPr>
            <w:tcW w:w="2868" w:type="dxa"/>
            <w:gridSpan w:val="13"/>
            <w:tcBorders>
              <w:left w:val="single" w:sz="2" w:space="0" w:color="auto"/>
            </w:tcBorders>
            <w:shd w:val="clear" w:color="auto" w:fill="auto"/>
          </w:tcPr>
          <w:p w:rsidR="00807F6C" w:rsidRPr="00807F6C" w:rsidRDefault="00E51A86" w:rsidP="00320312">
            <w:pPr>
              <w:rPr>
                <w:sz w:val="28"/>
                <w:szCs w:val="28"/>
                <w:rtl/>
              </w:rPr>
            </w:pPr>
            <w:r w:rsidRPr="002E4ED8">
              <w:rPr>
                <w:rFonts w:eastAsia="UniMath-Italic" w:cs="Times New Roman"/>
                <w:sz w:val="28"/>
                <w:szCs w:val="28"/>
                <w:highlight w:val="lightGray"/>
              </w:rPr>
              <w:t>75ft</w:t>
            </w:r>
            <w:r w:rsidRPr="002E4ED8">
              <w:rPr>
                <w:rFonts w:eastAsia="UniMath-Italic" w:cs="Times New Roman"/>
                <w:highlight w:val="lightGray"/>
              </w:rPr>
              <w:t xml:space="preserve"> </w:t>
            </w:r>
            <w:r w:rsidRPr="002E4ED8">
              <w:rPr>
                <w:rFonts w:hint="cs"/>
                <w:highlight w:val="lightGray"/>
                <w:rtl/>
                <w:lang w:bidi="ar-EG"/>
              </w:rPr>
              <w:t xml:space="preserve">    </w:t>
            </w:r>
            <w:r w:rsidR="00807F6C" w:rsidRPr="00807F6C">
              <w:rPr>
                <w:rFonts w:hint="cs"/>
                <w:rtl/>
                <w:lang w:bidi="ar-EG"/>
              </w:rPr>
              <w:t xml:space="preserve">                 </w:t>
            </w:r>
          </w:p>
        </w:tc>
      </w:tr>
      <w:tr w:rsidR="008A5691" w:rsidRPr="00C8035B" w:rsidTr="00743343">
        <w:trPr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8A5691" w:rsidRPr="00F42DD2" w:rsidRDefault="008A5691" w:rsidP="0032031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8A5691" w:rsidRPr="008E7C4A" w:rsidRDefault="008E7C4A" w:rsidP="008E7C4A">
            <w:pPr>
              <w:ind w:left="124"/>
              <w:rPr>
                <w:rFonts w:ascii="Al-QuranAlKareem" w:hAnsi="Al-QuranAlKareem"/>
                <w:b/>
                <w:bCs/>
                <w:color w:val="000000"/>
                <w:sz w:val="28"/>
                <w:szCs w:val="28"/>
                <w:rtl/>
              </w:rPr>
            </w:pPr>
            <w:r w:rsidRPr="008E7C4A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قطعة ................ للمثلث توازي ضلعاً للمثلث ، وطولها نصف طوله</w:t>
            </w:r>
          </w:p>
        </w:tc>
      </w:tr>
      <w:tr w:rsidR="008A5691" w:rsidRPr="00C23617" w:rsidTr="00743343">
        <w:trPr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8A5691" w:rsidRPr="00F42DD2" w:rsidRDefault="008A5691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53" w:type="dxa"/>
            <w:gridSpan w:val="7"/>
            <w:shd w:val="clear" w:color="auto" w:fill="auto"/>
          </w:tcPr>
          <w:p w:rsidR="008A5691" w:rsidRPr="00F42DD2" w:rsidRDefault="008A5691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43" w:type="dxa"/>
            <w:gridSpan w:val="10"/>
            <w:shd w:val="clear" w:color="auto" w:fill="auto"/>
          </w:tcPr>
          <w:p w:rsidR="008A5691" w:rsidRPr="00C23617" w:rsidRDefault="008E7C4A" w:rsidP="00320312">
            <w:pPr>
              <w:rPr>
                <w:b/>
                <w:bCs/>
                <w:i/>
                <w:sz w:val="28"/>
                <w:szCs w:val="28"/>
              </w:rPr>
            </w:pPr>
            <w:r>
              <w:rPr>
                <w:rFonts w:cs="Traditional Arabic"/>
                <w:bCs/>
                <w:sz w:val="28"/>
                <w:szCs w:val="28"/>
                <w:rtl/>
              </w:rPr>
              <w:t>المحيطية</w:t>
            </w:r>
          </w:p>
        </w:tc>
        <w:tc>
          <w:tcPr>
            <w:tcW w:w="425" w:type="dxa"/>
            <w:gridSpan w:val="10"/>
            <w:shd w:val="clear" w:color="auto" w:fill="auto"/>
          </w:tcPr>
          <w:p w:rsidR="008A5691" w:rsidRPr="00C23617" w:rsidRDefault="008A5691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672" w:type="dxa"/>
            <w:gridSpan w:val="7"/>
            <w:shd w:val="clear" w:color="auto" w:fill="auto"/>
          </w:tcPr>
          <w:p w:rsidR="008A5691" w:rsidRPr="00C23617" w:rsidRDefault="008E7C4A" w:rsidP="00320312">
            <w:pPr>
              <w:rPr>
                <w:b/>
                <w:bCs/>
                <w:sz w:val="28"/>
                <w:szCs w:val="28"/>
              </w:rPr>
            </w:pPr>
            <w:r>
              <w:rPr>
                <w:rFonts w:cs="Traditional Arabic"/>
                <w:b/>
                <w:bCs/>
                <w:sz w:val="28"/>
                <w:szCs w:val="28"/>
                <w:rtl/>
              </w:rPr>
              <w:t>العمودية</w:t>
            </w:r>
          </w:p>
        </w:tc>
        <w:tc>
          <w:tcPr>
            <w:tcW w:w="454" w:type="dxa"/>
            <w:gridSpan w:val="6"/>
            <w:shd w:val="clear" w:color="auto" w:fill="auto"/>
          </w:tcPr>
          <w:p w:rsidR="008A5691" w:rsidRPr="00C23617" w:rsidRDefault="008A5691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548" w:type="dxa"/>
            <w:gridSpan w:val="16"/>
            <w:shd w:val="clear" w:color="auto" w:fill="auto"/>
          </w:tcPr>
          <w:p w:rsidR="008A5691" w:rsidRPr="00C23617" w:rsidRDefault="00E51A86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Traditional Arabic"/>
                <w:bCs/>
                <w:sz w:val="28"/>
                <w:szCs w:val="28"/>
                <w:rtl/>
                <w:lang w:bidi="ar-KW"/>
              </w:rPr>
              <w:t>السداسية</w:t>
            </w:r>
          </w:p>
        </w:tc>
        <w:tc>
          <w:tcPr>
            <w:tcW w:w="315" w:type="dxa"/>
            <w:gridSpan w:val="4"/>
            <w:shd w:val="clear" w:color="auto" w:fill="auto"/>
          </w:tcPr>
          <w:p w:rsidR="008A5691" w:rsidRPr="00C23617" w:rsidRDefault="008A5691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C23617">
              <w:rPr>
                <w:rFonts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114" w:type="dxa"/>
            <w:gridSpan w:val="19"/>
            <w:shd w:val="clear" w:color="auto" w:fill="auto"/>
          </w:tcPr>
          <w:p w:rsidR="008A5691" w:rsidRPr="00C23617" w:rsidRDefault="00E51A86" w:rsidP="00320312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>
              <w:rPr>
                <w:rFonts w:ascii="Al-QuranAlKareem" w:hAnsi="Al-QuranAlKareem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7B52D7">
              <w:rPr>
                <w:rFonts w:cs="Traditional Arabic"/>
                <w:b/>
                <w:bCs/>
                <w:sz w:val="28"/>
                <w:szCs w:val="28"/>
                <w:highlight w:val="lightGray"/>
                <w:rtl/>
              </w:rPr>
              <w:t>المنصِّفة</w:t>
            </w:r>
          </w:p>
        </w:tc>
      </w:tr>
      <w:tr w:rsidR="006C66C7" w:rsidRPr="00142AF7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6C66C7" w:rsidRPr="00394F47" w:rsidRDefault="006C66C7" w:rsidP="006C66C7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6C66C7" w:rsidRPr="006C66C7" w:rsidRDefault="006C66C7" w:rsidP="00D84E0E">
            <w:pPr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07392" behindDoc="0" locked="0" layoutInCell="1" allowOverlap="1">
                  <wp:simplePos x="0" y="0"/>
                  <wp:positionH relativeFrom="column">
                    <wp:posOffset>-51435</wp:posOffset>
                  </wp:positionH>
                  <wp:positionV relativeFrom="paragraph">
                    <wp:posOffset>31115</wp:posOffset>
                  </wp:positionV>
                  <wp:extent cx="1143000" cy="600075"/>
                  <wp:effectExtent l="19050" t="0" r="0" b="0"/>
                  <wp:wrapNone/>
                  <wp:docPr id="28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.png"/>
                          <pic:cNvPicPr/>
                        </pic:nvPicPr>
                        <pic:blipFill>
                          <a:blip r:embed="rId18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600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6C66C7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من الشكل المقابل الذي يمثل معين  </w:t>
            </w:r>
            <w:r w:rsidR="00D84E0E">
              <w:rPr>
                <w:rFonts w:ascii="Al-QuranAlKareem" w:hAnsi="Al-QuranAlKareem" w:hint="cs"/>
                <w:b/>
                <w:bCs/>
                <w:sz w:val="28"/>
                <w:szCs w:val="28"/>
                <w:rtl/>
              </w:rPr>
              <w:t>,</w:t>
            </w:r>
            <w:r w:rsidRPr="006C66C7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 إذا كانت</w:t>
            </w:r>
            <w:r w:rsidR="00D84E0E" w:rsidRPr="006C66C7">
              <w:rPr>
                <w:rFonts w:ascii="Al-QuranAlKareem" w:hAnsi="Al-QuranAlKareem"/>
                <w:b/>
                <w:bCs/>
                <w:position w:val="-6"/>
                <w:sz w:val="28"/>
                <w:szCs w:val="28"/>
              </w:rPr>
              <w:object w:dxaOrig="1520" w:dyaOrig="320">
                <v:shape id="_x0000_i1025" type="#_x0000_t75" style="width:84.75pt;height:21pt" o:ole="">
                  <v:imagedata r:id="rId19" o:title=""/>
                </v:shape>
                <o:OLEObject Type="Embed" ProgID="Equation.DSMT4" ShapeID="_x0000_i1025" DrawAspect="Content" ObjectID="_1543758470" r:id="rId20"/>
              </w:object>
            </w:r>
            <w:r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</w:t>
            </w:r>
            <w:r w:rsidRPr="006C66C7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</w:t>
            </w:r>
            <w:r w:rsidR="00D84E0E" w:rsidRPr="00F42DD2">
              <w:rPr>
                <w:rFonts w:hint="cs"/>
                <w:sz w:val="28"/>
                <w:szCs w:val="28"/>
                <w:rtl/>
              </w:rPr>
              <w:t xml:space="preserve">فإن </w:t>
            </w:r>
            <w:r w:rsidR="00D84E0E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D84E0E" w:rsidRPr="006C66C7">
              <w:rPr>
                <w:rFonts w:ascii="Al-QuranAlKareem" w:hAnsi="Al-QuranAlKareem"/>
                <w:b/>
                <w:bCs/>
                <w:position w:val="-4"/>
                <w:sz w:val="28"/>
                <w:szCs w:val="28"/>
              </w:rPr>
              <w:object w:dxaOrig="999" w:dyaOrig="260">
                <v:shape id="_x0000_i1026" type="#_x0000_t75" style="width:56.25pt;height:18pt" o:ole="">
                  <v:imagedata r:id="rId21" o:title=""/>
                </v:shape>
                <o:OLEObject Type="Embed" ProgID="Equation.DSMT4" ShapeID="_x0000_i1026" DrawAspect="Content" ObjectID="_1543758471" r:id="rId22"/>
              </w:object>
            </w:r>
            <w:r w:rsidR="00D84E0E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="00D84E0E" w:rsidRPr="006C66C7">
              <w:rPr>
                <w:rFonts w:hint="cs"/>
                <w:b/>
                <w:bCs/>
                <w:sz w:val="28"/>
                <w:szCs w:val="28"/>
                <w:rtl/>
              </w:rPr>
              <w:t>تساوي</w:t>
            </w:r>
            <w:r w:rsidR="00D84E0E" w:rsidRPr="006C66C7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                             </w:t>
            </w:r>
          </w:p>
        </w:tc>
      </w:tr>
      <w:tr w:rsidR="00E27E98" w:rsidRPr="00633E44" w:rsidTr="00743343">
        <w:trPr>
          <w:trHeight w:val="354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E27E98" w:rsidRPr="00394F47" w:rsidRDefault="00E27E98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86" w:type="dxa"/>
            <w:gridSpan w:val="9"/>
            <w:shd w:val="clear" w:color="auto" w:fill="auto"/>
          </w:tcPr>
          <w:p w:rsidR="00E27E98" w:rsidRPr="0032359D" w:rsidRDefault="00E27E98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276" w:type="dxa"/>
            <w:gridSpan w:val="3"/>
            <w:tcBorders>
              <w:right w:val="single" w:sz="2" w:space="0" w:color="auto"/>
            </w:tcBorders>
            <w:shd w:val="clear" w:color="auto" w:fill="auto"/>
          </w:tcPr>
          <w:p w:rsidR="00E27E98" w:rsidRPr="00633E44" w:rsidRDefault="00E51A86" w:rsidP="00320312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75</w:t>
            </w:r>
            <w:r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555" w:type="dxa"/>
            <w:gridSpan w:val="4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E27E98" w:rsidRPr="0019213D" w:rsidRDefault="00E27E98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526" w:type="dxa"/>
            <w:gridSpan w:val="23"/>
            <w:tcBorders>
              <w:left w:val="single" w:sz="2" w:space="0" w:color="auto"/>
            </w:tcBorders>
            <w:shd w:val="clear" w:color="auto" w:fill="auto"/>
          </w:tcPr>
          <w:p w:rsidR="00E27E98" w:rsidRPr="00D829AC" w:rsidRDefault="00E27E98" w:rsidP="00320312">
            <w:pPr>
              <w:rPr>
                <w:sz w:val="28"/>
                <w:szCs w:val="28"/>
                <w:rtl/>
              </w:rPr>
            </w:pPr>
            <w:r w:rsidRPr="00E27E98">
              <w:rPr>
                <w:rFonts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6" w:type="dxa"/>
            <w:gridSpan w:val="10"/>
            <w:shd w:val="clear" w:color="auto" w:fill="auto"/>
          </w:tcPr>
          <w:p w:rsidR="00E27E98" w:rsidRPr="0019213D" w:rsidRDefault="00E27E98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97" w:type="dxa"/>
            <w:gridSpan w:val="9"/>
            <w:tcBorders>
              <w:right w:val="single" w:sz="2" w:space="0" w:color="auto"/>
            </w:tcBorders>
            <w:shd w:val="clear" w:color="auto" w:fill="auto"/>
          </w:tcPr>
          <w:p w:rsidR="00E27E98" w:rsidRPr="00633E44" w:rsidRDefault="00E27E98" w:rsidP="00320312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45</w:t>
            </w:r>
            <w:r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  <w:r w:rsidRPr="007D6A37">
              <w:rPr>
                <w:rFonts w:cs="Al-TkamolZulfiMath" w:hint="cs"/>
                <w:sz w:val="28"/>
                <w:szCs w:val="28"/>
                <w:rtl/>
              </w:rPr>
              <w:t xml:space="preserve">      </w:t>
            </w:r>
            <w:r>
              <w:rPr>
                <w:rFonts w:cs="Al-TkamolZulfiMath" w:hint="cs"/>
                <w:sz w:val="28"/>
                <w:szCs w:val="28"/>
                <w:rtl/>
              </w:rPr>
              <w:t xml:space="preserve">        </w:t>
            </w:r>
            <w:r w:rsidRPr="007D6A37">
              <w:rPr>
                <w:rFonts w:cs="Al-TkamolZulfiMath" w:hint="cs"/>
                <w:sz w:val="28"/>
                <w:szCs w:val="28"/>
                <w:rtl/>
              </w:rPr>
              <w:t xml:space="preserve">             </w:t>
            </w:r>
          </w:p>
        </w:tc>
        <w:tc>
          <w:tcPr>
            <w:tcW w:w="42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E27E98" w:rsidRPr="0019213D" w:rsidRDefault="00E27E98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868" w:type="dxa"/>
            <w:gridSpan w:val="13"/>
            <w:tcBorders>
              <w:left w:val="single" w:sz="2" w:space="0" w:color="auto"/>
            </w:tcBorders>
            <w:shd w:val="clear" w:color="auto" w:fill="auto"/>
          </w:tcPr>
          <w:p w:rsidR="00E27E98" w:rsidRPr="00633E44" w:rsidRDefault="00E51A86" w:rsidP="00E27E98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E27E98">
              <w:rPr>
                <w:rFonts w:cs="Times New Roman"/>
                <w:sz w:val="28"/>
                <w:szCs w:val="28"/>
                <w:highlight w:val="lightGray"/>
              </w:rPr>
              <w:t>3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</w:tr>
      <w:tr w:rsidR="00BB3F1E" w:rsidRPr="008E7C4A" w:rsidTr="00743343">
        <w:trPr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BB3F1E" w:rsidRPr="00F42DD2" w:rsidRDefault="00BB3F1E" w:rsidP="00BB3F1E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BB3F1E" w:rsidRPr="008E7C4A" w:rsidRDefault="003B7EE8" w:rsidP="00CF5635">
            <w:pPr>
              <w:ind w:left="124"/>
              <w:rPr>
                <w:rFonts w:ascii="Al-QuranAlKareem" w:hAnsi="Al-QuranAlKareem"/>
                <w:b/>
                <w:bCs/>
                <w:color w:val="000000"/>
                <w:sz w:val="28"/>
                <w:szCs w:val="28"/>
                <w:rtl/>
              </w:rPr>
            </w:pPr>
            <w:r w:rsidRPr="00017041">
              <w:rPr>
                <w:rFonts w:cs="Times New Roman" w:hint="cs"/>
                <w:b/>
                <w:sz w:val="28"/>
                <w:szCs w:val="28"/>
                <w:rtl/>
              </w:rPr>
              <w:t>النقطة</w:t>
            </w:r>
            <w:r>
              <w:rPr>
                <w:rFonts w:cs="Times New Roman" w:hint="cs"/>
                <w:bCs/>
                <w:sz w:val="28"/>
                <w:szCs w:val="28"/>
                <w:rtl/>
              </w:rPr>
              <w:t xml:space="preserve"> </w:t>
            </w:r>
            <w:r w:rsidR="00656F8F" w:rsidRPr="00493CBB">
              <w:rPr>
                <w:rFonts w:ascii="Al-QuranAlKareem" w:hAnsi="Al-QuranAlKareem"/>
                <w:bCs/>
                <w:position w:val="-10"/>
                <w:sz w:val="28"/>
                <w:szCs w:val="28"/>
              </w:rPr>
              <w:object w:dxaOrig="560" w:dyaOrig="320">
                <v:shape id="_x0000_i1027" type="#_x0000_t75" style="width:35.25pt;height:20.25pt" o:ole="">
                  <v:imagedata r:id="rId23" o:title=""/>
                </v:shape>
                <o:OLEObject Type="Embed" ProgID="Equation.DSMT4" ShapeID="_x0000_i1027" DrawAspect="Content" ObjectID="_1543758472" r:id="rId24"/>
              </w:object>
            </w:r>
            <w:r w:rsidR="00493CBB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</w:t>
            </w:r>
            <w:r w:rsidRPr="002159A1">
              <w:rPr>
                <w:rFonts w:ascii="Al-QuranAlKareem" w:hAnsi="Al-QuranAlKareem"/>
                <w:bCs/>
                <w:sz w:val="28"/>
                <w:szCs w:val="28"/>
                <w:rtl/>
              </w:rPr>
              <w:t>هي</w:t>
            </w:r>
            <w:r w:rsidRPr="002159A1">
              <w:rPr>
                <w:rFonts w:ascii="Al-QuranAlKareem" w:hAnsi="Al-QuranAlKareem"/>
                <w:bCs/>
                <w:sz w:val="28"/>
                <w:szCs w:val="28"/>
                <w:rtl/>
                <w:lang w:bidi="ar-EG"/>
              </w:rPr>
              <w:t xml:space="preserve"> صورة النقطة</w:t>
            </w: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="00AE6C15" w:rsidRPr="00493CBB">
              <w:rPr>
                <w:rFonts w:cs="Times New Roman"/>
                <w:position w:val="-10"/>
                <w:sz w:val="28"/>
                <w:szCs w:val="28"/>
                <w:lang w:bidi="ar-EG"/>
              </w:rPr>
              <w:object w:dxaOrig="680" w:dyaOrig="320">
                <v:shape id="_x0000_i1028" type="#_x0000_t75" style="width:38.25pt;height:20.25pt" o:ole="">
                  <v:imagedata r:id="rId25" o:title=""/>
                </v:shape>
                <o:OLEObject Type="Embed" ProgID="Equation.DSMT4" ShapeID="_x0000_i1028" DrawAspect="Content" ObjectID="_1543758473" r:id="rId26"/>
              </w:object>
            </w:r>
            <w:r w:rsidR="00493CBB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با</w:t>
            </w:r>
            <w:r w:rsidR="00CF5635">
              <w:rPr>
                <w:rFonts w:ascii="Al-QuranAlKareem" w:hAnsi="Al-QuranAlKareem" w:hint="cs"/>
                <w:b/>
                <w:bCs/>
                <w:sz w:val="28"/>
                <w:szCs w:val="28"/>
                <w:rtl/>
                <w:lang w:bidi="ar-EG"/>
              </w:rPr>
              <w:t>لإ</w:t>
            </w:r>
            <w:r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نعكاس حول</w: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946A3D">
              <w:rPr>
                <w:rFonts w:cs="Times New Roman" w:hint="cs"/>
                <w:b/>
                <w:sz w:val="24"/>
                <w:szCs w:val="30"/>
                <w:rtl/>
              </w:rPr>
              <w:t>:ـ</w:t>
            </w:r>
          </w:p>
        </w:tc>
      </w:tr>
      <w:tr w:rsidR="009A0D55" w:rsidRPr="00C23617" w:rsidTr="00743343">
        <w:trPr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BB3F1E" w:rsidRPr="00F42DD2" w:rsidRDefault="00BB3F1E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53" w:type="dxa"/>
            <w:gridSpan w:val="7"/>
            <w:shd w:val="clear" w:color="auto" w:fill="auto"/>
          </w:tcPr>
          <w:p w:rsidR="00BB3F1E" w:rsidRPr="00F42DD2" w:rsidRDefault="00BB3F1E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43" w:type="dxa"/>
            <w:gridSpan w:val="10"/>
            <w:shd w:val="clear" w:color="auto" w:fill="auto"/>
          </w:tcPr>
          <w:p w:rsidR="00BB3F1E" w:rsidRPr="002159A1" w:rsidRDefault="00A61E25" w:rsidP="00320312">
            <w:pPr>
              <w:rPr>
                <w:rFonts w:ascii="Al-QuranAlKareem" w:hAnsi="Al-QuranAlKareem"/>
                <w:b/>
                <w:bCs/>
                <w:i/>
                <w:sz w:val="28"/>
                <w:szCs w:val="28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الدائرة</w:t>
            </w:r>
            <w:r w:rsidR="003B7EE8"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25" w:type="dxa"/>
            <w:gridSpan w:val="10"/>
            <w:shd w:val="clear" w:color="auto" w:fill="auto"/>
          </w:tcPr>
          <w:p w:rsidR="00BB3F1E" w:rsidRPr="00C23617" w:rsidRDefault="00BB3F1E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672" w:type="dxa"/>
            <w:gridSpan w:val="7"/>
            <w:shd w:val="clear" w:color="auto" w:fill="auto"/>
          </w:tcPr>
          <w:p w:rsidR="00BB3F1E" w:rsidRPr="002159A1" w:rsidRDefault="003B7EE8" w:rsidP="00320312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AE6C15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محور الصادات</w:t>
            </w:r>
            <w:r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      </w:t>
            </w:r>
          </w:p>
        </w:tc>
        <w:tc>
          <w:tcPr>
            <w:tcW w:w="454" w:type="dxa"/>
            <w:gridSpan w:val="6"/>
            <w:shd w:val="clear" w:color="auto" w:fill="auto"/>
          </w:tcPr>
          <w:p w:rsidR="00BB3F1E" w:rsidRPr="00C23617" w:rsidRDefault="00BB3F1E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548" w:type="dxa"/>
            <w:gridSpan w:val="16"/>
            <w:shd w:val="clear" w:color="auto" w:fill="auto"/>
          </w:tcPr>
          <w:p w:rsidR="00BB3F1E" w:rsidRPr="00C23617" w:rsidRDefault="00A61E25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AE6C15">
              <w:rPr>
                <w:rFonts w:ascii="Al-QuranAlKareem" w:hAnsi="Al-QuranAlKareem"/>
                <w:b/>
                <w:bCs/>
                <w:sz w:val="28"/>
                <w:szCs w:val="28"/>
                <w:highlight w:val="lightGray"/>
                <w:rtl/>
                <w:lang w:bidi="ar-EG"/>
              </w:rPr>
              <w:t>محور السينات</w:t>
            </w:r>
            <w:r w:rsidRPr="002159A1">
              <w:rPr>
                <w:rFonts w:ascii="Al-QuranAlKareem" w:hAnsi="Al-QuranAlKareem"/>
                <w:b/>
                <w:bCs/>
                <w:sz w:val="28"/>
                <w:szCs w:val="28"/>
                <w:lang w:bidi="ar-EG"/>
              </w:rPr>
              <w:t xml:space="preserve"> </w:t>
            </w:r>
            <w:r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   </w:t>
            </w:r>
          </w:p>
        </w:tc>
        <w:tc>
          <w:tcPr>
            <w:tcW w:w="315" w:type="dxa"/>
            <w:gridSpan w:val="4"/>
            <w:shd w:val="clear" w:color="auto" w:fill="auto"/>
          </w:tcPr>
          <w:p w:rsidR="00BB3F1E" w:rsidRPr="00C23617" w:rsidRDefault="00BB3F1E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C23617">
              <w:rPr>
                <w:rFonts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114" w:type="dxa"/>
            <w:gridSpan w:val="19"/>
            <w:shd w:val="clear" w:color="auto" w:fill="auto"/>
          </w:tcPr>
          <w:p w:rsidR="00BB3F1E" w:rsidRPr="00C23617" w:rsidRDefault="003B7EE8" w:rsidP="00320312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2159A1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الخط المستقيم</w: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>
              <w:rPr>
                <w:rFonts w:cs="Times New Roman"/>
                <w:i/>
                <w:iCs/>
                <w:sz w:val="28"/>
                <w:szCs w:val="28"/>
                <w:lang w:bidi="ar-EG"/>
              </w:rPr>
              <w:t>y = x</w:t>
            </w:r>
          </w:p>
        </w:tc>
      </w:tr>
      <w:tr w:rsidR="003C4D5B" w:rsidRPr="00445042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3C4D5B" w:rsidRPr="00394F47" w:rsidRDefault="004E7EE5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7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3C4D5B" w:rsidRPr="00445042" w:rsidRDefault="003C4D5B" w:rsidP="009F4C82">
            <w:pPr>
              <w:rPr>
                <w:rtl/>
                <w:lang w:bidi="ar-EG"/>
              </w:rPr>
            </w:pPr>
            <w:r w:rsidRPr="00A12A18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صورة النقطة</w:t>
            </w: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="00460D27" w:rsidRPr="00493CBB">
              <w:rPr>
                <w:rFonts w:cs="Times New Roman"/>
                <w:position w:val="-10"/>
                <w:sz w:val="28"/>
                <w:szCs w:val="28"/>
                <w:lang w:bidi="ar-EG"/>
              </w:rPr>
              <w:object w:dxaOrig="820" w:dyaOrig="320">
                <v:shape id="_x0000_i1029" type="#_x0000_t75" style="width:45.75pt;height:20.25pt" o:ole="">
                  <v:imagedata r:id="rId27" o:title=""/>
                </v:shape>
                <o:OLEObject Type="Embed" ProgID="Equation.DSMT4" ShapeID="_x0000_i1029" DrawAspect="Content" ObjectID="_1543758474" r:id="rId28"/>
              </w:object>
            </w:r>
            <w:r w:rsidRPr="00A12A18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بالإزاحة</w:t>
            </w:r>
            <w:r w:rsidR="009F4C82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4166CA">
              <w:rPr>
                <w:rFonts w:eastAsia="UniMath-Regular" w:cs="Times New Roman"/>
              </w:rPr>
              <w:t>(</w:t>
            </w:r>
            <w:r w:rsidRPr="004166CA">
              <w:rPr>
                <w:rFonts w:eastAsia="UniMath-Italic" w:cs="Times New Roman"/>
                <w:i/>
                <w:iCs/>
              </w:rPr>
              <w:t>x</w:t>
            </w:r>
            <w:r w:rsidRPr="004166CA">
              <w:rPr>
                <w:rFonts w:eastAsia="UniMath-Regular" w:cs="Times New Roman"/>
              </w:rPr>
              <w:t xml:space="preserve">, </w:t>
            </w:r>
            <w:r w:rsidRPr="004166CA">
              <w:rPr>
                <w:rFonts w:eastAsia="UniMath-Italic" w:cs="Times New Roman"/>
                <w:i/>
                <w:iCs/>
              </w:rPr>
              <w:t>y</w:t>
            </w:r>
            <w:r w:rsidRPr="004166CA">
              <w:rPr>
                <w:rFonts w:eastAsia="UniMath-Regular" w:cs="Times New Roman"/>
              </w:rPr>
              <w:t>) → (</w:t>
            </w:r>
            <w:r w:rsidRPr="004166CA">
              <w:rPr>
                <w:rFonts w:eastAsia="UniMath-Italic" w:cs="Times New Roman"/>
                <w:i/>
                <w:iCs/>
              </w:rPr>
              <w:t xml:space="preserve">x </w:t>
            </w:r>
            <w:r w:rsidRPr="004166CA">
              <w:rPr>
                <w:rFonts w:eastAsia="UniMath-Regular" w:cs="Times New Roman"/>
              </w:rPr>
              <w:t xml:space="preserve">+ </w:t>
            </w:r>
            <w:r>
              <w:rPr>
                <w:rFonts w:eastAsia="UniMath-Regular" w:cs="Times New Roman"/>
              </w:rPr>
              <w:t xml:space="preserve">5 </w:t>
            </w:r>
            <w:r w:rsidRPr="004166CA">
              <w:rPr>
                <w:rFonts w:eastAsia="UniMath-Regular" w:cs="Times New Roman"/>
              </w:rPr>
              <w:t xml:space="preserve">, </w:t>
            </w:r>
            <w:r w:rsidRPr="004166CA">
              <w:rPr>
                <w:rFonts w:eastAsia="UniMath-Italic" w:cs="Times New Roman"/>
                <w:i/>
                <w:iCs/>
              </w:rPr>
              <w:t xml:space="preserve">y </w:t>
            </w:r>
            <w:r w:rsidRPr="004166CA">
              <w:rPr>
                <w:rFonts w:eastAsia="UniMath-Regular" w:cs="Times New Roman"/>
              </w:rPr>
              <w:t>-</w:t>
            </w:r>
            <w:r>
              <w:rPr>
                <w:rFonts w:eastAsia="UniMath-Regular" w:cs="Times New Roman"/>
              </w:rPr>
              <w:t>1</w:t>
            </w:r>
            <w:r w:rsidRPr="004166CA">
              <w:rPr>
                <w:rFonts w:eastAsia="UniMath-Regular" w:cs="Times New Roman"/>
              </w:rPr>
              <w:t>)</w: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A12A18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هي</w:t>
            </w:r>
            <w:r w:rsidRPr="00A12A18">
              <w:rPr>
                <w:rFonts w:ascii="Al-QuranAlKareem" w:hAnsi="Al-QuranAlKareem"/>
                <w:b/>
                <w:bCs/>
                <w:rtl/>
                <w:lang w:bidi="ar-EG"/>
              </w:rPr>
              <w:t xml:space="preserve"> :</w:t>
            </w:r>
          </w:p>
        </w:tc>
      </w:tr>
      <w:tr w:rsidR="009F4C82" w:rsidRPr="00633E44" w:rsidTr="00743343">
        <w:trPr>
          <w:trHeight w:val="510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3C4D5B" w:rsidRPr="00394F47" w:rsidRDefault="003C4D5B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34" w:type="dxa"/>
            <w:gridSpan w:val="6"/>
            <w:shd w:val="clear" w:color="auto" w:fill="auto"/>
          </w:tcPr>
          <w:p w:rsidR="003C4D5B" w:rsidRPr="0032359D" w:rsidRDefault="003C4D5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10" w:type="dxa"/>
            <w:gridSpan w:val="18"/>
            <w:shd w:val="clear" w:color="auto" w:fill="auto"/>
          </w:tcPr>
          <w:p w:rsidR="003C4D5B" w:rsidRPr="00633E44" w:rsidRDefault="003C4D5B" w:rsidP="00320312">
            <w:pPr>
              <w:rPr>
                <w:sz w:val="28"/>
                <w:szCs w:val="28"/>
                <w:rtl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3, </w:t>
            </w:r>
            <w:r w:rsidR="00C10EE4">
              <w:rPr>
                <w:rFonts w:cs="Times New Roman"/>
                <w:sz w:val="28"/>
                <w:szCs w:val="28"/>
                <w:lang w:bidi="ar-EG"/>
              </w:rPr>
              <w:t>-</w:t>
            </w:r>
            <w:r>
              <w:rPr>
                <w:rFonts w:cs="Times New Roman"/>
                <w:sz w:val="28"/>
                <w:szCs w:val="28"/>
                <w:lang w:bidi="ar-EG"/>
              </w:rPr>
              <w:t>4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            </w:t>
            </w:r>
          </w:p>
        </w:tc>
        <w:tc>
          <w:tcPr>
            <w:tcW w:w="422" w:type="dxa"/>
            <w:gridSpan w:val="8"/>
            <w:shd w:val="clear" w:color="auto" w:fill="auto"/>
          </w:tcPr>
          <w:p w:rsidR="003C4D5B" w:rsidRPr="0019213D" w:rsidRDefault="003C4D5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995" w:type="dxa"/>
            <w:gridSpan w:val="13"/>
            <w:shd w:val="clear" w:color="auto" w:fill="auto"/>
          </w:tcPr>
          <w:p w:rsidR="003C4D5B" w:rsidRPr="00D829AC" w:rsidRDefault="003C4D5B" w:rsidP="00320312">
            <w:pPr>
              <w:rPr>
                <w:sz w:val="28"/>
                <w:szCs w:val="28"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2,-3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83" w:type="dxa"/>
            <w:gridSpan w:val="9"/>
            <w:shd w:val="clear" w:color="auto" w:fill="auto"/>
          </w:tcPr>
          <w:p w:rsidR="003C4D5B" w:rsidRPr="0019213D" w:rsidRDefault="003C4D5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93" w:type="dxa"/>
            <w:gridSpan w:val="10"/>
            <w:shd w:val="clear" w:color="auto" w:fill="auto"/>
          </w:tcPr>
          <w:p w:rsidR="003C4D5B" w:rsidRPr="000E1CB5" w:rsidRDefault="003C4D5B" w:rsidP="00460D27">
            <w:pPr>
              <w:rPr>
                <w:sz w:val="28"/>
                <w:szCs w:val="28"/>
                <w:highlight w:val="lightGray"/>
                <w:rtl/>
              </w:rPr>
            </w:pPr>
            <w:r w:rsidRPr="000E1CB5">
              <w:rPr>
                <w:rFonts w:cs="Times New Roman"/>
                <w:sz w:val="28"/>
                <w:szCs w:val="28"/>
                <w:highlight w:val="lightGray"/>
                <w:rtl/>
                <w:lang w:bidi="ar-EG"/>
              </w:rPr>
              <w:t>(</w:t>
            </w:r>
            <w:r w:rsidRPr="000E1CB5">
              <w:rPr>
                <w:rFonts w:cs="Times New Roman"/>
                <w:sz w:val="28"/>
                <w:szCs w:val="28"/>
                <w:highlight w:val="lightGray"/>
                <w:lang w:bidi="ar-EG"/>
              </w:rPr>
              <w:t>3,</w:t>
            </w:r>
            <w:r w:rsidR="00460D27">
              <w:rPr>
                <w:rFonts w:cs="Times New Roman"/>
                <w:sz w:val="28"/>
                <w:szCs w:val="28"/>
                <w:highlight w:val="lightGray"/>
                <w:lang w:bidi="ar-EG"/>
              </w:rPr>
              <w:t>-</w:t>
            </w:r>
            <w:r w:rsidRPr="000E1CB5">
              <w:rPr>
                <w:rFonts w:cs="Times New Roman"/>
                <w:sz w:val="28"/>
                <w:szCs w:val="28"/>
                <w:highlight w:val="lightGray"/>
                <w:lang w:bidi="ar-EG"/>
              </w:rPr>
              <w:t xml:space="preserve"> </w:t>
            </w:r>
            <w:r w:rsidR="00460D27">
              <w:rPr>
                <w:rFonts w:cs="Times New Roman"/>
                <w:sz w:val="28"/>
                <w:szCs w:val="28"/>
                <w:highlight w:val="lightGray"/>
                <w:lang w:bidi="ar-EG"/>
              </w:rPr>
              <w:t>3</w:t>
            </w:r>
            <w:r w:rsidRPr="000E1CB5">
              <w:rPr>
                <w:rFonts w:cs="Times New Roman"/>
                <w:sz w:val="28"/>
                <w:szCs w:val="28"/>
                <w:highlight w:val="lightGray"/>
                <w:rtl/>
                <w:lang w:bidi="ar-EG"/>
              </w:rPr>
              <w:t>)</w:t>
            </w:r>
            <w:r w:rsidRPr="000E1CB5">
              <w:rPr>
                <w:rFonts w:hint="cs"/>
                <w:highlight w:val="lightGray"/>
                <w:rtl/>
                <w:lang w:bidi="ar-EG"/>
              </w:rPr>
              <w:t xml:space="preserve">  </w:t>
            </w:r>
          </w:p>
        </w:tc>
        <w:tc>
          <w:tcPr>
            <w:tcW w:w="315" w:type="dxa"/>
            <w:gridSpan w:val="6"/>
            <w:shd w:val="clear" w:color="auto" w:fill="auto"/>
          </w:tcPr>
          <w:p w:rsidR="003C4D5B" w:rsidRPr="0019213D" w:rsidRDefault="003C4D5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672" w:type="dxa"/>
            <w:gridSpan w:val="9"/>
            <w:shd w:val="clear" w:color="auto" w:fill="auto"/>
          </w:tcPr>
          <w:p w:rsidR="003C4D5B" w:rsidRPr="00633E44" w:rsidRDefault="003C4D5B" w:rsidP="00320312">
            <w:pPr>
              <w:rPr>
                <w:sz w:val="28"/>
                <w:szCs w:val="28"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-3, 2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:rsidR="004D273A" w:rsidRPr="00633E44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4D273A" w:rsidRPr="00394F47" w:rsidRDefault="004D273A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4D273A" w:rsidRPr="00633E44" w:rsidRDefault="004D273A" w:rsidP="00333DE6">
            <w:pPr>
              <w:rPr>
                <w:sz w:val="28"/>
                <w:szCs w:val="28"/>
                <w:rtl/>
                <w:lang w:bidi="ar-EG"/>
              </w:rPr>
            </w:pPr>
            <w:r w:rsidRPr="004D273A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صورة النقطة</w:t>
            </w: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="00460D27" w:rsidRPr="00493CBB">
              <w:rPr>
                <w:rFonts w:cs="Times New Roman"/>
                <w:position w:val="-10"/>
                <w:sz w:val="28"/>
                <w:szCs w:val="28"/>
                <w:lang w:bidi="ar-EG"/>
              </w:rPr>
              <w:object w:dxaOrig="680" w:dyaOrig="320">
                <v:shape id="_x0000_i1030" type="#_x0000_t75" style="width:42.75pt;height:20.25pt" o:ole="">
                  <v:imagedata r:id="rId29" o:title=""/>
                </v:shape>
                <o:OLEObject Type="Embed" ProgID="Equation.DSMT4" ShapeID="_x0000_i1030" DrawAspect="Content" ObjectID="_1543758475" r:id="rId30"/>
              </w:objec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4D273A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بالدوران حول نقطة الأصل بزاوية</w:t>
            </w: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 w:rsidR="00333DE6">
              <w:rPr>
                <w:rFonts w:cs="Times New Roman"/>
                <w:sz w:val="28"/>
                <w:szCs w:val="28"/>
                <w:lang w:bidi="ar-EG"/>
              </w:rPr>
              <w:t>27</w:t>
            </w:r>
            <w:r w:rsidR="00333DE6" w:rsidRPr="009A1527">
              <w:rPr>
                <w:rFonts w:cs="Times New Roman"/>
                <w:sz w:val="28"/>
                <w:szCs w:val="28"/>
                <w:lang w:bidi="ar-EG"/>
              </w:rPr>
              <w:t xml:space="preserve">0º </w:t>
            </w: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4D273A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في اتجاه ضد عقارب الساعة هي</w:t>
            </w:r>
            <w:r w:rsidRPr="004D273A">
              <w:rPr>
                <w:rFonts w:ascii="Al-QuranAlKareem" w:hAnsi="Al-QuranAlKareem"/>
                <w:b/>
                <w:bCs/>
                <w:rtl/>
                <w:lang w:bidi="ar-EG"/>
              </w:rPr>
              <w:t xml:space="preserve"> :</w:t>
            </w:r>
          </w:p>
        </w:tc>
      </w:tr>
      <w:tr w:rsidR="00934BBC" w:rsidRPr="00633E44" w:rsidTr="00743343">
        <w:trPr>
          <w:trHeight w:val="510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4D273A" w:rsidRPr="00394F47" w:rsidRDefault="004D273A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15" w:type="dxa"/>
            <w:gridSpan w:val="5"/>
            <w:shd w:val="clear" w:color="auto" w:fill="auto"/>
          </w:tcPr>
          <w:p w:rsidR="004D273A" w:rsidRPr="0032359D" w:rsidRDefault="004D273A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13" w:type="dxa"/>
            <w:gridSpan w:val="18"/>
            <w:shd w:val="clear" w:color="auto" w:fill="auto"/>
          </w:tcPr>
          <w:p w:rsidR="004D273A" w:rsidRPr="00445042" w:rsidRDefault="004D273A" w:rsidP="00320312">
            <w:pPr>
              <w:rPr>
                <w:lang w:bidi="ar-EG"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3,-2</w: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>-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           </w:t>
            </w:r>
          </w:p>
        </w:tc>
        <w:tc>
          <w:tcPr>
            <w:tcW w:w="422" w:type="dxa"/>
            <w:gridSpan w:val="8"/>
            <w:shd w:val="clear" w:color="auto" w:fill="auto"/>
          </w:tcPr>
          <w:p w:rsidR="004D273A" w:rsidRPr="0019213D" w:rsidRDefault="004D273A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998" w:type="dxa"/>
            <w:gridSpan w:val="13"/>
            <w:shd w:val="clear" w:color="auto" w:fill="auto"/>
          </w:tcPr>
          <w:p w:rsidR="004D273A" w:rsidRPr="00D829AC" w:rsidRDefault="004D273A" w:rsidP="00320312">
            <w:pPr>
              <w:rPr>
                <w:sz w:val="28"/>
                <w:szCs w:val="28"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2,-3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83" w:type="dxa"/>
            <w:gridSpan w:val="8"/>
            <w:shd w:val="clear" w:color="auto" w:fill="auto"/>
          </w:tcPr>
          <w:p w:rsidR="004D273A" w:rsidRPr="0019213D" w:rsidRDefault="004D273A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95" w:type="dxa"/>
            <w:gridSpan w:val="11"/>
            <w:shd w:val="clear" w:color="auto" w:fill="auto"/>
          </w:tcPr>
          <w:p w:rsidR="004D273A" w:rsidRPr="00C10EE4" w:rsidRDefault="004D273A" w:rsidP="00320312">
            <w:pPr>
              <w:rPr>
                <w:sz w:val="28"/>
                <w:szCs w:val="28"/>
                <w:highlight w:val="lightGray"/>
                <w:rtl/>
              </w:rPr>
            </w:pPr>
            <w:r w:rsidRPr="00C10EE4">
              <w:rPr>
                <w:rFonts w:cs="Times New Roman"/>
                <w:sz w:val="28"/>
                <w:szCs w:val="28"/>
                <w:highlight w:val="lightGray"/>
                <w:rtl/>
                <w:lang w:bidi="ar-EG"/>
              </w:rPr>
              <w:t>(</w:t>
            </w:r>
            <w:r w:rsidRPr="00C10EE4">
              <w:rPr>
                <w:rFonts w:cs="Times New Roman"/>
                <w:sz w:val="28"/>
                <w:szCs w:val="28"/>
                <w:highlight w:val="lightGray"/>
                <w:lang w:bidi="ar-EG"/>
              </w:rPr>
              <w:t>3, 2</w:t>
            </w:r>
            <w:r w:rsidRPr="00C10EE4">
              <w:rPr>
                <w:rFonts w:cs="Times New Roman"/>
                <w:sz w:val="28"/>
                <w:szCs w:val="28"/>
                <w:highlight w:val="lightGray"/>
                <w:rtl/>
                <w:lang w:bidi="ar-EG"/>
              </w:rPr>
              <w:t>)</w:t>
            </w:r>
          </w:p>
        </w:tc>
        <w:tc>
          <w:tcPr>
            <w:tcW w:w="315" w:type="dxa"/>
            <w:gridSpan w:val="6"/>
            <w:shd w:val="clear" w:color="auto" w:fill="auto"/>
          </w:tcPr>
          <w:p w:rsidR="004D273A" w:rsidRPr="0019213D" w:rsidRDefault="004D273A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683" w:type="dxa"/>
            <w:gridSpan w:val="10"/>
            <w:shd w:val="clear" w:color="auto" w:fill="auto"/>
          </w:tcPr>
          <w:p w:rsidR="004D273A" w:rsidRPr="00633E44" w:rsidRDefault="004D273A" w:rsidP="00320312">
            <w:pPr>
              <w:rPr>
                <w:sz w:val="28"/>
                <w:szCs w:val="28"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-3, 2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:rsidR="009F4C82" w:rsidRPr="000125DB" w:rsidTr="00743343">
        <w:trPr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9F4C82" w:rsidRPr="00394F47" w:rsidRDefault="00B0163D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9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9F4C82" w:rsidRPr="000125DB" w:rsidRDefault="009F4C82" w:rsidP="00320312">
            <w:pPr>
              <w:rPr>
                <w:rFonts w:cstheme="minorBidi"/>
                <w:sz w:val="28"/>
                <w:szCs w:val="28"/>
                <w:rtl/>
              </w:rPr>
            </w:pPr>
            <w:r w:rsidRPr="009F4C82">
              <w:rPr>
                <w:rFonts w:hint="cs"/>
                <w:b/>
                <w:bCs/>
                <w:sz w:val="28"/>
                <w:szCs w:val="28"/>
                <w:rtl/>
              </w:rPr>
              <w:t>صورة النقطة</w:t>
            </w: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3</m:t>
                  </m:r>
                </m:e>
              </m:d>
            </m:oMath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9F4C82">
              <w:rPr>
                <w:rFonts w:hint="cs"/>
                <w:b/>
                <w:bCs/>
                <w:sz w:val="28"/>
                <w:szCs w:val="28"/>
                <w:rtl/>
              </w:rPr>
              <w:t>بالإنعكاس حول محور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oMath>
            <w:r>
              <w:rPr>
                <w:rFonts w:cstheme="minorBidi" w:hint="cs"/>
                <w:sz w:val="28"/>
                <w:szCs w:val="28"/>
                <w:rtl/>
              </w:rPr>
              <w:t xml:space="preserve"> </w:t>
            </w:r>
            <w:r w:rsidRPr="009F4C8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ثم إزاحة وفقاً للقاعدة</w:t>
            </w:r>
            <w:r>
              <w:rPr>
                <w:rFonts w:cstheme="minorBidi" w:hint="cs"/>
                <w:sz w:val="28"/>
                <w:szCs w:val="28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,y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rtl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2,y</m:t>
                  </m:r>
                </m:e>
              </m:d>
            </m:oMath>
          </w:p>
        </w:tc>
      </w:tr>
      <w:tr w:rsidR="009F4C82" w:rsidRPr="00660F11" w:rsidTr="00743343">
        <w:trPr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9F4C82" w:rsidRPr="00394F47" w:rsidRDefault="009F4C82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19" w:type="dxa"/>
            <w:gridSpan w:val="2"/>
            <w:shd w:val="clear" w:color="auto" w:fill="auto"/>
          </w:tcPr>
          <w:p w:rsidR="009F4C82" w:rsidRPr="00633E44" w:rsidRDefault="009F4C82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742" w:type="dxa"/>
            <w:gridSpan w:val="11"/>
            <w:shd w:val="clear" w:color="auto" w:fill="auto"/>
          </w:tcPr>
          <w:p w:rsidR="009F4C82" w:rsidRPr="005341E4" w:rsidRDefault="00337A9A" w:rsidP="00320312">
            <w:pPr>
              <w:rPr>
                <w:i/>
                <w:sz w:val="28"/>
                <w:szCs w:val="28"/>
                <w:rtl/>
              </w:rPr>
            </w:pPr>
            <w:r w:rsidRPr="00493CBB">
              <w:rPr>
                <w:rFonts w:cs="Times New Roman"/>
                <w:position w:val="-10"/>
                <w:sz w:val="28"/>
                <w:szCs w:val="28"/>
                <w:lang w:bidi="ar-EG"/>
              </w:rPr>
              <w:object w:dxaOrig="680" w:dyaOrig="320">
                <v:shape id="_x0000_i1031" type="#_x0000_t75" style="width:38.25pt;height:20.25pt" o:ole="">
                  <v:imagedata r:id="rId31" o:title=""/>
                </v:shape>
                <o:OLEObject Type="Embed" ProgID="Equation.DSMT4" ShapeID="_x0000_i1031" DrawAspect="Content" ObjectID="_1543758476" r:id="rId32"/>
              </w:object>
            </w:r>
          </w:p>
        </w:tc>
        <w:tc>
          <w:tcPr>
            <w:tcW w:w="434" w:type="dxa"/>
            <w:gridSpan w:val="6"/>
            <w:shd w:val="clear" w:color="auto" w:fill="auto"/>
          </w:tcPr>
          <w:p w:rsidR="009F4C82" w:rsidRPr="00633E44" w:rsidRDefault="009F4C82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213" w:type="dxa"/>
            <w:gridSpan w:val="16"/>
            <w:shd w:val="clear" w:color="auto" w:fill="auto"/>
          </w:tcPr>
          <w:p w:rsidR="009F4C82" w:rsidRPr="00633E44" w:rsidRDefault="00337A9A" w:rsidP="00320312">
            <w:pPr>
              <w:rPr>
                <w:sz w:val="28"/>
                <w:szCs w:val="28"/>
                <w:rtl/>
              </w:rPr>
            </w:pPr>
            <w:r w:rsidRPr="00042880">
              <w:rPr>
                <w:rFonts w:cs="Times New Roman"/>
                <w:position w:val="-10"/>
                <w:sz w:val="28"/>
                <w:szCs w:val="28"/>
                <w:highlight w:val="lightGray"/>
                <w:lang w:bidi="ar-EG"/>
              </w:rPr>
              <w:object w:dxaOrig="680" w:dyaOrig="320">
                <v:shape id="_x0000_i1032" type="#_x0000_t75" style="width:38.25pt;height:20.25pt" o:ole="">
                  <v:imagedata r:id="rId33" o:title=""/>
                </v:shape>
                <o:OLEObject Type="Embed" ProgID="Equation.DSMT4" ShapeID="_x0000_i1032" DrawAspect="Content" ObjectID="_1543758477" r:id="rId34"/>
              </w:object>
            </w:r>
          </w:p>
        </w:tc>
        <w:tc>
          <w:tcPr>
            <w:tcW w:w="418" w:type="dxa"/>
            <w:gridSpan w:val="11"/>
            <w:shd w:val="clear" w:color="auto" w:fill="auto"/>
          </w:tcPr>
          <w:p w:rsidR="009F4C82" w:rsidRPr="00633E44" w:rsidRDefault="009F4C82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752" w:type="dxa"/>
            <w:gridSpan w:val="16"/>
            <w:shd w:val="clear" w:color="auto" w:fill="auto"/>
          </w:tcPr>
          <w:p w:rsidR="009F4C82" w:rsidRPr="00660F11" w:rsidRDefault="00C919BC" w:rsidP="00320312">
            <w:pPr>
              <w:rPr>
                <w:sz w:val="28"/>
                <w:szCs w:val="28"/>
                <w:rtl/>
              </w:rPr>
            </w:pPr>
            <w:r w:rsidRPr="00493CBB">
              <w:rPr>
                <w:rFonts w:cs="Times New Roman"/>
                <w:position w:val="-10"/>
                <w:sz w:val="28"/>
                <w:szCs w:val="28"/>
                <w:lang w:bidi="ar-EG"/>
              </w:rPr>
              <w:object w:dxaOrig="680" w:dyaOrig="320">
                <v:shape id="_x0000_i1033" type="#_x0000_t75" style="width:38.25pt;height:20.25pt" o:ole="">
                  <v:imagedata r:id="rId35" o:title=""/>
                </v:shape>
                <o:OLEObject Type="Embed" ProgID="Equation.DSMT4" ShapeID="_x0000_i1033" DrawAspect="Content" ObjectID="_1543758478" r:id="rId36"/>
              </w:object>
            </w:r>
          </w:p>
        </w:tc>
        <w:tc>
          <w:tcPr>
            <w:tcW w:w="312" w:type="dxa"/>
            <w:gridSpan w:val="6"/>
            <w:shd w:val="clear" w:color="auto" w:fill="auto"/>
          </w:tcPr>
          <w:p w:rsidR="009F4C82" w:rsidRPr="00633E44" w:rsidRDefault="009F4C82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734" w:type="dxa"/>
            <w:gridSpan w:val="11"/>
            <w:shd w:val="clear" w:color="auto" w:fill="auto"/>
          </w:tcPr>
          <w:p w:rsidR="009F4C82" w:rsidRPr="00660F11" w:rsidRDefault="00C919BC" w:rsidP="00320312">
            <w:pPr>
              <w:rPr>
                <w:rFonts w:cstheme="minorBidi"/>
                <w:sz w:val="28"/>
                <w:szCs w:val="28"/>
              </w:rPr>
            </w:pPr>
            <w:r w:rsidRPr="00493CBB">
              <w:rPr>
                <w:rFonts w:cs="Times New Roman"/>
                <w:position w:val="-10"/>
                <w:sz w:val="28"/>
                <w:szCs w:val="28"/>
                <w:lang w:bidi="ar-EG"/>
              </w:rPr>
              <w:object w:dxaOrig="540" w:dyaOrig="320">
                <v:shape id="_x0000_i1034" type="#_x0000_t75" style="width:34.5pt;height:20.25pt" o:ole="">
                  <v:imagedata r:id="rId37" o:title=""/>
                </v:shape>
                <o:OLEObject Type="Embed" ProgID="Equation.DSMT4" ShapeID="_x0000_i1034" DrawAspect="Content" ObjectID="_1543758479" r:id="rId38"/>
              </w:object>
            </w:r>
          </w:p>
        </w:tc>
      </w:tr>
      <w:tr w:rsidR="009A0D55" w:rsidRPr="009D2AD8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9A0D55" w:rsidRPr="00394F47" w:rsidRDefault="009A0D55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0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9A0D55" w:rsidRPr="009A0D55" w:rsidRDefault="009A0D55" w:rsidP="00320312">
            <w:pPr>
              <w:tabs>
                <w:tab w:val="right" w:pos="10204"/>
              </w:tabs>
              <w:rPr>
                <w:rFonts w:cs="Times New Roman"/>
                <w:rtl/>
              </w:rPr>
            </w:pPr>
            <w:r w:rsidRPr="009A0D55">
              <w:rPr>
                <w:rFonts w:ascii="Al-QuranAlKareem" w:hAnsi="Al-QuranAlKareem"/>
                <w:b/>
                <w:bCs/>
                <w:rtl/>
              </w:rPr>
              <w:t>صورة</w:t>
            </w:r>
            <w:r w:rsidRPr="009A0D55">
              <w:rPr>
                <w:rFonts w:ascii="Al-QuranAlKareem" w:hAnsi="Al-QuranAlKareem"/>
                <w:b/>
                <w:bCs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rtl/>
              </w:rPr>
              <w:t>النقطة</w:t>
            </w:r>
            <w:r w:rsidRPr="009A0D55">
              <w:rPr>
                <w:rFonts w:cs="Times New Roman" w:hint="cs"/>
                <w:rtl/>
              </w:rPr>
              <w:t xml:space="preserve"> (</w:t>
            </w:r>
            <w:r w:rsidRPr="009A0D55">
              <w:rPr>
                <w:rFonts w:cs="Times New Roman"/>
              </w:rPr>
              <w:t xml:space="preserve"> </w:t>
            </w:r>
            <w:r w:rsidRPr="009A0D55">
              <w:rPr>
                <w:rFonts w:eastAsia="UniMath-Regular" w:cs="Times New Roman"/>
              </w:rPr>
              <w:t>(</w:t>
            </w:r>
            <w:r w:rsidRPr="009A0D55">
              <w:rPr>
                <w:rFonts w:eastAsia="UniMath-Italic" w:cs="Times New Roman"/>
              </w:rPr>
              <w:t>3</w:t>
            </w:r>
            <w:r w:rsidRPr="009A0D55">
              <w:rPr>
                <w:rFonts w:eastAsia="UniMath-Regular" w:cs="Times New Roman"/>
              </w:rPr>
              <w:t xml:space="preserve">, </w:t>
            </w:r>
            <w:r w:rsidRPr="009A0D55">
              <w:rPr>
                <w:rFonts w:eastAsia="UniMath-Italic" w:cs="Times New Roman"/>
              </w:rPr>
              <w:t>-2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ناتجة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عن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تمدّدٍ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مركزه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نقطة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أصل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ومعامله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lang w:bidi="ar-EG"/>
              </w:rPr>
              <w:t xml:space="preserve"> </w:t>
            </w:r>
            <w:r>
              <w:rPr>
                <w:rFonts w:cs="Times New Roman"/>
                <w:iCs/>
                <w:lang w:bidi="ar-EG"/>
              </w:rPr>
              <w:t xml:space="preserve">= 2 </w:t>
            </w:r>
            <w:r w:rsidR="00090293" w:rsidRPr="00B26035">
              <w:rPr>
                <w:rFonts w:cs="Times New Roman"/>
                <w:iCs/>
                <w:lang w:bidi="ar-EG"/>
              </w:rPr>
              <w:fldChar w:fldCharType="begin"/>
            </w:r>
            <w:r w:rsidRPr="00B26035">
              <w:rPr>
                <w:rFonts w:cs="Times New Roman"/>
                <w:iCs/>
                <w:lang w:bidi="ar-EG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B26035">
              <w:rPr>
                <w:rFonts w:cs="Times New Roman"/>
                <w:iCs/>
                <w:lang w:bidi="ar-EG"/>
              </w:rPr>
              <w:instrText xml:space="preserve"> </w:instrText>
            </w:r>
            <w:r w:rsidR="00090293" w:rsidRPr="00B26035">
              <w:rPr>
                <w:rFonts w:cs="Times New Roman"/>
                <w:iCs/>
                <w:lang w:bidi="ar-EG"/>
              </w:rPr>
              <w:fldChar w:fldCharType="end"/>
            </w:r>
            <w:r>
              <w:rPr>
                <w:rFonts w:cs="Times New Roman" w:hint="cs"/>
                <w:i/>
                <w:iCs/>
                <w:rtl/>
                <w:lang w:bidi="ar-EG"/>
              </w:rPr>
              <w:t xml:space="preserve"> </w:t>
            </w:r>
            <w:r w:rsidRPr="00DC5638">
              <w:rPr>
                <w:rFonts w:cs="Times New Roman"/>
                <w:b/>
                <w:bCs/>
                <w:i/>
                <w:iCs/>
                <w:lang w:bidi="ar-EG"/>
              </w:rPr>
              <w:t>r</w:t>
            </w:r>
            <w:r w:rsidRPr="00633FC9">
              <w:rPr>
                <w:rFonts w:cs="Times New Roman"/>
                <w:rtl/>
              </w:rPr>
              <w:t xml:space="preserve"> </w:t>
            </w:r>
            <w:r w:rsidRPr="009A0D5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هي:ـ</w:t>
            </w:r>
          </w:p>
        </w:tc>
      </w:tr>
      <w:tr w:rsidR="009A0D55" w:rsidRPr="00633E44" w:rsidTr="00743343">
        <w:trPr>
          <w:trHeight w:val="510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9A0D55" w:rsidRPr="00394F47" w:rsidRDefault="009A0D55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52" w:type="dxa"/>
            <w:gridSpan w:val="3"/>
            <w:shd w:val="clear" w:color="auto" w:fill="auto"/>
          </w:tcPr>
          <w:p w:rsidR="009A0D55" w:rsidRPr="0032359D" w:rsidRDefault="009A0D5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78" w:type="dxa"/>
            <w:gridSpan w:val="17"/>
            <w:shd w:val="clear" w:color="auto" w:fill="auto"/>
          </w:tcPr>
          <w:p w:rsidR="009A0D55" w:rsidRPr="007850F7" w:rsidRDefault="009A0D55" w:rsidP="00320312">
            <w:pPr>
              <w:rPr>
                <w:rFonts w:cs="Al-TkamolZulfiMath"/>
                <w:bCs/>
                <w:sz w:val="28"/>
                <w:szCs w:val="28"/>
              </w:rPr>
            </w:pPr>
            <w:r>
              <w:rPr>
                <w:lang w:bidi="ar-EG"/>
              </w:rPr>
              <w:t xml:space="preserve"> </w:t>
            </w: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2,-3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          </w:t>
            </w:r>
          </w:p>
        </w:tc>
        <w:tc>
          <w:tcPr>
            <w:tcW w:w="422" w:type="dxa"/>
            <w:gridSpan w:val="9"/>
            <w:shd w:val="clear" w:color="auto" w:fill="auto"/>
          </w:tcPr>
          <w:p w:rsidR="009A0D55" w:rsidRPr="0019213D" w:rsidRDefault="009A0D5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14" w:type="dxa"/>
            <w:gridSpan w:val="12"/>
            <w:shd w:val="clear" w:color="auto" w:fill="auto"/>
          </w:tcPr>
          <w:p w:rsidR="009A0D55" w:rsidRPr="00D829AC" w:rsidRDefault="00C30DB7" w:rsidP="00C30DB7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934BBC">
              <w:rPr>
                <w:rFonts w:cs="Times New Roman"/>
                <w:sz w:val="28"/>
                <w:szCs w:val="28"/>
                <w:highlight w:val="lightGray"/>
                <w:rtl/>
                <w:lang w:bidi="ar-EG"/>
              </w:rPr>
              <w:t>(</w:t>
            </w:r>
            <w:r w:rsidRPr="00934BBC">
              <w:rPr>
                <w:rFonts w:cs="Times New Roman"/>
                <w:sz w:val="28"/>
                <w:szCs w:val="28"/>
                <w:highlight w:val="lightGray"/>
                <w:lang w:bidi="ar-EG"/>
              </w:rPr>
              <w:t>6,-4</w:t>
            </w:r>
            <w:r w:rsidRPr="00934BBC">
              <w:rPr>
                <w:rFonts w:cs="Times New Roman"/>
                <w:sz w:val="28"/>
                <w:szCs w:val="28"/>
                <w:highlight w:val="lightGray"/>
                <w:rtl/>
                <w:lang w:bidi="ar-EG"/>
              </w:rPr>
              <w:t>)</w:t>
            </w:r>
            <w:r>
              <w:rPr>
                <w:rFonts w:hint="cs"/>
                <w:sz w:val="28"/>
                <w:szCs w:val="28"/>
                <w:rtl/>
              </w:rPr>
              <w:t xml:space="preserve">                 </w:t>
            </w:r>
            <w:r w:rsidR="009A0D55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60" w:type="dxa"/>
            <w:gridSpan w:val="9"/>
            <w:shd w:val="clear" w:color="auto" w:fill="auto"/>
          </w:tcPr>
          <w:p w:rsidR="009A0D55" w:rsidRPr="0019213D" w:rsidRDefault="009A0D5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47" w:type="dxa"/>
            <w:gridSpan w:val="22"/>
            <w:shd w:val="clear" w:color="auto" w:fill="auto"/>
          </w:tcPr>
          <w:p w:rsidR="009A0D55" w:rsidRPr="00633E44" w:rsidRDefault="009A0D55" w:rsidP="00320312">
            <w:pPr>
              <w:rPr>
                <w:sz w:val="28"/>
                <w:szCs w:val="28"/>
                <w:rtl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-6,4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hint="cs"/>
                <w:rtl/>
                <w:lang w:bidi="ar-EG"/>
              </w:rPr>
              <w:t xml:space="preserve">        </w:t>
            </w:r>
            <w:r>
              <w:rPr>
                <w:lang w:bidi="ar-EG"/>
              </w:rPr>
              <w:t xml:space="preserve">  </w:t>
            </w:r>
            <w:r>
              <w:rPr>
                <w:rFonts w:hint="cs"/>
                <w:rtl/>
                <w:lang w:bidi="ar-EG"/>
              </w:rPr>
              <w:t xml:space="preserve">        </w:t>
            </w:r>
          </w:p>
        </w:tc>
        <w:tc>
          <w:tcPr>
            <w:tcW w:w="315" w:type="dxa"/>
            <w:gridSpan w:val="4"/>
            <w:shd w:val="clear" w:color="auto" w:fill="auto"/>
          </w:tcPr>
          <w:p w:rsidR="009A0D55" w:rsidRPr="0019213D" w:rsidRDefault="009A0D5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36" w:type="dxa"/>
            <w:gridSpan w:val="3"/>
            <w:shd w:val="clear" w:color="auto" w:fill="auto"/>
          </w:tcPr>
          <w:p w:rsidR="009A0D55" w:rsidRPr="00633E44" w:rsidRDefault="00C30DB7" w:rsidP="00320312">
            <w:pPr>
              <w:rPr>
                <w:sz w:val="28"/>
                <w:szCs w:val="28"/>
              </w:rPr>
            </w:pPr>
            <w:r w:rsidRPr="009A1527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3,-2</w:t>
            </w:r>
            <w:r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:rsidR="00585692" w:rsidRPr="00EC086F" w:rsidTr="00743343">
        <w:trPr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585692" w:rsidRPr="00394F47" w:rsidRDefault="00585692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585692" w:rsidRPr="00934BBC" w:rsidRDefault="00585692" w:rsidP="00320312">
            <w:pPr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 w:rsidRPr="00934BBC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رتبة التماثل الدوراني للسداسي المنتظم تساوي</w:t>
            </w:r>
          </w:p>
        </w:tc>
      </w:tr>
      <w:tr w:rsidR="00585692" w:rsidRPr="009F4C8C" w:rsidTr="00F13170">
        <w:trPr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585692" w:rsidRPr="00394F47" w:rsidRDefault="00585692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FFFFFF" w:themeFill="background1"/>
          </w:tcPr>
          <w:p w:rsidR="00585692" w:rsidRPr="00633E44" w:rsidRDefault="00585692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830" w:type="dxa"/>
            <w:gridSpan w:val="11"/>
            <w:tcBorders>
              <w:right w:val="single" w:sz="2" w:space="0" w:color="auto"/>
            </w:tcBorders>
            <w:shd w:val="clear" w:color="auto" w:fill="auto"/>
          </w:tcPr>
          <w:p w:rsidR="00585692" w:rsidRPr="004C3215" w:rsidRDefault="00585692" w:rsidP="00320312">
            <w:pPr>
              <w:rPr>
                <w:b/>
                <w:bCs/>
                <w:iCs/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464" w:type="dxa"/>
            <w:gridSpan w:val="10"/>
            <w:tcBorders>
              <w:left w:val="single" w:sz="2" w:space="0" w:color="auto"/>
            </w:tcBorders>
            <w:shd w:val="clear" w:color="auto" w:fill="auto"/>
          </w:tcPr>
          <w:p w:rsidR="00585692" w:rsidRPr="00633E44" w:rsidRDefault="00585692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335" w:type="dxa"/>
            <w:gridSpan w:val="18"/>
            <w:shd w:val="clear" w:color="auto" w:fill="auto"/>
          </w:tcPr>
          <w:p w:rsidR="00585692" w:rsidRPr="00633E44" w:rsidRDefault="00575CA9" w:rsidP="00320312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042880">
              <w:rPr>
                <w:sz w:val="28"/>
                <w:szCs w:val="28"/>
                <w:highlight w:val="lightGray"/>
              </w:rPr>
              <w:t>6</w:t>
            </w:r>
          </w:p>
        </w:tc>
        <w:tc>
          <w:tcPr>
            <w:tcW w:w="444" w:type="dxa"/>
            <w:gridSpan w:val="10"/>
            <w:shd w:val="clear" w:color="auto" w:fill="auto"/>
          </w:tcPr>
          <w:p w:rsidR="00585692" w:rsidRPr="00633E44" w:rsidRDefault="00585692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835" w:type="dxa"/>
            <w:gridSpan w:val="18"/>
            <w:shd w:val="clear" w:color="auto" w:fill="auto"/>
          </w:tcPr>
          <w:p w:rsidR="00585692" w:rsidRPr="00660F11" w:rsidRDefault="00575CA9" w:rsidP="00320312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334" w:type="dxa"/>
            <w:gridSpan w:val="4"/>
            <w:shd w:val="clear" w:color="auto" w:fill="auto"/>
          </w:tcPr>
          <w:p w:rsidR="00585692" w:rsidRPr="00633E44" w:rsidRDefault="00585692" w:rsidP="00320312">
            <w:pPr>
              <w:rPr>
                <w:b/>
                <w:bCs/>
                <w:sz w:val="28"/>
                <w:szCs w:val="28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315" w:type="dxa"/>
            <w:gridSpan w:val="4"/>
            <w:shd w:val="clear" w:color="auto" w:fill="auto"/>
          </w:tcPr>
          <w:p w:rsidR="00585692" w:rsidRPr="009F4C8C" w:rsidRDefault="00585692" w:rsidP="00320312">
            <w:pPr>
              <w:rPr>
                <w:rFonts w:cstheme="minorBidi"/>
                <w:i/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585692" w:rsidRPr="009D2AD8" w:rsidTr="00743343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585692" w:rsidRPr="00394F47" w:rsidRDefault="00585692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2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585692" w:rsidRPr="009D2AD8" w:rsidRDefault="00585692" w:rsidP="00320312">
            <w:pPr>
              <w:tabs>
                <w:tab w:val="right" w:pos="10204"/>
              </w:tabs>
              <w:rPr>
                <w:rFonts w:cs="Times New Roman"/>
                <w:b/>
                <w:rtl/>
              </w:rPr>
            </w:pPr>
            <w:r w:rsidRPr="005C23B2">
              <w:rPr>
                <w:rFonts w:cs="Times New Roman" w:hint="cs"/>
                <w:b/>
                <w:rtl/>
              </w:rPr>
              <w:t>إ</w:t>
            </w:r>
            <w:r w:rsidRPr="005C23B2">
              <w:rPr>
                <w:rFonts w:cs="Times New Roman"/>
                <w:b/>
                <w:rtl/>
              </w:rPr>
              <w:t>ذا</w:t>
            </w:r>
            <w:r w:rsidRPr="005C23B2">
              <w:rPr>
                <w:rFonts w:cs="Times New Roman"/>
                <w:b/>
              </w:rPr>
              <w:t xml:space="preserve"> </w:t>
            </w:r>
            <w:r w:rsidRPr="005C23B2">
              <w:rPr>
                <w:rFonts w:cs="Times New Roman"/>
                <w:b/>
                <w:rtl/>
              </w:rPr>
              <w:t>كانت</w:t>
            </w:r>
            <w:r w:rsidRPr="005C23B2">
              <w:rPr>
                <w:rFonts w:cs="Times New Roman"/>
                <w:b/>
              </w:rPr>
              <w:t xml:space="preserve"> </w:t>
            </w:r>
            <w:r w:rsidRPr="005C23B2">
              <w:rPr>
                <w:rFonts w:eastAsia="UniMath-Regular" w:cs="Times New Roman"/>
                <w:b/>
              </w:rPr>
              <w:t>|</w:t>
            </w:r>
            <w:r w:rsidRPr="005C23B2">
              <w:rPr>
                <w:rFonts w:eastAsia="UniMath-Italic" w:cs="Times New Roman"/>
                <w:b/>
                <w:i/>
                <w:iCs/>
              </w:rPr>
              <w:t xml:space="preserve"> </w:t>
            </w:r>
            <w:r w:rsidRPr="00340AF5">
              <w:rPr>
                <w:rFonts w:eastAsia="UniMath-Italic" w:cs="Times New Roman"/>
                <w:b/>
                <w:i/>
                <w:iCs/>
              </w:rPr>
              <w:t>r</w:t>
            </w:r>
            <w:r w:rsidRPr="00340AF5">
              <w:rPr>
                <w:rFonts w:eastAsia="UniMath-Regular" w:cs="Times New Roman"/>
                <w:b/>
              </w:rPr>
              <w:t xml:space="preserve"> </w:t>
            </w:r>
            <w:r w:rsidRPr="005C23B2">
              <w:rPr>
                <w:rFonts w:eastAsia="UniMath-Regular" w:cs="Times New Roman"/>
                <w:b/>
              </w:rPr>
              <w:t xml:space="preserve">|&lt; </w:t>
            </w:r>
            <w:r w:rsidRPr="005C23B2">
              <w:rPr>
                <w:rFonts w:eastAsia="UniMath-Regular" w:cs="Times New Roman"/>
                <w:bCs/>
              </w:rPr>
              <w:t>1</w:t>
            </w:r>
            <w:r w:rsidRPr="005C23B2">
              <w:rPr>
                <w:rFonts w:eastAsia="UniMath-Regular" w:cs="Times New Roman"/>
                <w:b/>
              </w:rPr>
              <w:t xml:space="preserve"> </w:t>
            </w:r>
            <w:r w:rsidRPr="005C23B2">
              <w:rPr>
                <w:rFonts w:cs="Times New Roman"/>
                <w:b/>
                <w:rtl/>
              </w:rPr>
              <w:t>يكون</w:t>
            </w:r>
            <w:r w:rsidRPr="005C23B2">
              <w:rPr>
                <w:rFonts w:cs="Times New Roman"/>
                <w:b/>
              </w:rPr>
              <w:t xml:space="preserve"> </w:t>
            </w:r>
            <w:r w:rsidRPr="005C23B2">
              <w:rPr>
                <w:rFonts w:cs="Times New Roman"/>
                <w:b/>
                <w:rtl/>
              </w:rPr>
              <w:t>التمدد</w:t>
            </w:r>
            <w:r w:rsidRPr="005C23B2">
              <w:rPr>
                <w:rFonts w:cs="Times New Roman"/>
                <w:b/>
              </w:rPr>
              <w:t xml:space="preserve"> </w:t>
            </w:r>
            <w:r>
              <w:rPr>
                <w:rFonts w:cs="Times New Roman"/>
                <w:b/>
                <w:rtl/>
              </w:rPr>
              <w:t>:ـ</w:t>
            </w:r>
          </w:p>
        </w:tc>
      </w:tr>
      <w:tr w:rsidR="00585692" w:rsidRPr="009D2AD8" w:rsidTr="00F13170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585692" w:rsidRPr="00394F47" w:rsidRDefault="00585692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</w:tcPr>
          <w:p w:rsidR="00585692" w:rsidRPr="0032359D" w:rsidRDefault="00585692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</w:tcPr>
          <w:p w:rsidR="00585692" w:rsidRPr="00633E44" w:rsidRDefault="00585692" w:rsidP="00320312">
            <w:pPr>
              <w:rPr>
                <w:sz w:val="28"/>
                <w:szCs w:val="28"/>
                <w:lang w:bidi="ar-EG"/>
              </w:rPr>
            </w:pPr>
            <w:r>
              <w:rPr>
                <w:rFonts w:cs="Times New Roman"/>
                <w:rtl/>
              </w:rPr>
              <w:t xml:space="preserve"> </w:t>
            </w:r>
            <w:r w:rsidRPr="009A7868">
              <w:rPr>
                <w:rFonts w:cs="Times New Roman"/>
                <w:highlight w:val="lightGray"/>
                <w:rtl/>
                <w:lang w:bidi="ar-EG"/>
              </w:rPr>
              <w:t>تصغيراً</w:t>
            </w:r>
            <w:r w:rsidRPr="005C23B2">
              <w:rPr>
                <w:rFonts w:cs="Times New Roman"/>
                <w:rtl/>
                <w:lang w:bidi="ar-EG"/>
              </w:rPr>
              <w:t xml:space="preserve">    </w:t>
            </w:r>
            <w:r w:rsidRPr="005C23B2">
              <w:rPr>
                <w:rFonts w:cs="Times New Roman"/>
                <w:lang w:bidi="ar-EG"/>
              </w:rPr>
              <w:t xml:space="preserve">       </w:t>
            </w:r>
            <w:r w:rsidRPr="005C23B2">
              <w:rPr>
                <w:rFonts w:cs="Times New Roman"/>
                <w:rtl/>
              </w:rPr>
              <w:t xml:space="preserve">   </w:t>
            </w:r>
            <w:r>
              <w:rPr>
                <w:rFonts w:cs="Times New Roman"/>
                <w:rtl/>
                <w:lang w:bidi="ar-EG"/>
              </w:rPr>
              <w:t xml:space="preserve">         </w:t>
            </w:r>
            <w:r w:rsidRPr="005C23B2">
              <w:rPr>
                <w:rFonts w:cs="Times New Roman"/>
                <w:bCs/>
                <w:rtl/>
              </w:rPr>
              <w:t xml:space="preserve"> </w:t>
            </w:r>
          </w:p>
        </w:tc>
        <w:tc>
          <w:tcPr>
            <w:tcW w:w="431" w:type="dxa"/>
            <w:gridSpan w:val="9"/>
            <w:shd w:val="clear" w:color="auto" w:fill="auto"/>
          </w:tcPr>
          <w:p w:rsidR="00585692" w:rsidRPr="0019213D" w:rsidRDefault="00585692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</w:tcPr>
          <w:p w:rsidR="00585692" w:rsidRPr="00D829AC" w:rsidRDefault="00585692" w:rsidP="00320312">
            <w:pPr>
              <w:rPr>
                <w:sz w:val="28"/>
                <w:szCs w:val="28"/>
              </w:rPr>
            </w:pPr>
            <w:r w:rsidRPr="005C23B2">
              <w:rPr>
                <w:rFonts w:cs="Times New Roman"/>
                <w:rtl/>
                <w:lang w:bidi="ar-EG"/>
              </w:rPr>
              <w:t>تكبيراً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585692" w:rsidRPr="0019213D" w:rsidRDefault="00585692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2" w:type="dxa"/>
            <w:gridSpan w:val="22"/>
            <w:shd w:val="clear" w:color="auto" w:fill="auto"/>
          </w:tcPr>
          <w:p w:rsidR="00585692" w:rsidRPr="00633E44" w:rsidRDefault="00585692" w:rsidP="00320312">
            <w:pPr>
              <w:rPr>
                <w:sz w:val="28"/>
                <w:szCs w:val="28"/>
                <w:rtl/>
              </w:rPr>
            </w:pPr>
            <w:r w:rsidRPr="005C23B2">
              <w:rPr>
                <w:rFonts w:cs="Times New Roman"/>
                <w:rtl/>
              </w:rPr>
              <w:t>تحويل تطابق</w:t>
            </w:r>
          </w:p>
        </w:tc>
        <w:tc>
          <w:tcPr>
            <w:tcW w:w="319" w:type="dxa"/>
            <w:gridSpan w:val="4"/>
            <w:shd w:val="clear" w:color="auto" w:fill="auto"/>
          </w:tcPr>
          <w:p w:rsidR="00585692" w:rsidRPr="0019213D" w:rsidRDefault="00585692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12" w:type="dxa"/>
            <w:gridSpan w:val="2"/>
            <w:shd w:val="clear" w:color="auto" w:fill="auto"/>
          </w:tcPr>
          <w:p w:rsidR="00585692" w:rsidRPr="009D2AD8" w:rsidRDefault="00585692" w:rsidP="00320312">
            <w:pPr>
              <w:rPr>
                <w:rFonts w:cs="Times New Roman"/>
                <w:lang w:bidi="ar-EG"/>
              </w:rPr>
            </w:pPr>
            <w:r w:rsidRPr="005C23B2">
              <w:rPr>
                <w:rFonts w:cs="Times New Roman"/>
                <w:rtl/>
                <w:lang w:bidi="ar-EG"/>
              </w:rPr>
              <w:t>غير ذلك</w:t>
            </w:r>
          </w:p>
        </w:tc>
      </w:tr>
      <w:tr w:rsidR="00743343" w:rsidRPr="009A1527" w:rsidTr="00F13170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743343" w:rsidRPr="00394F47" w:rsidRDefault="00743343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3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743343" w:rsidRPr="00AF3BF8" w:rsidRDefault="00743343" w:rsidP="00D33FAA">
            <w:pPr>
              <w:rPr>
                <w:rFonts w:cs="Times New Roman"/>
                <w:sz w:val="28"/>
                <w:szCs w:val="28"/>
                <w:rtl/>
                <w:lang w:bidi="ar-EG"/>
              </w:rPr>
            </w:pP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رؤوس الشكل الرباعي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HJLK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هي:</w:t>
            </w:r>
            <w:r w:rsidR="00D33FAA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( </w:t>
            </w:r>
            <w:r>
              <w:rPr>
                <w:rFonts w:cs="Times New Roman"/>
                <w:sz w:val="28"/>
                <w:szCs w:val="28"/>
                <w:lang w:bidi="ar-EG"/>
              </w:rPr>
              <w:t>5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,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K(2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="00D33FAA" w:rsidRPr="00AF3BF8">
              <w:rPr>
                <w:rFonts w:cs="Times New Roman"/>
                <w:sz w:val="28"/>
                <w:szCs w:val="28"/>
                <w:lang w:bidi="ar-EG"/>
              </w:rPr>
              <w:t>,</w:t>
            </w:r>
            <w:r w:rsidR="00D33FAA"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( </w:t>
            </w:r>
            <w:r>
              <w:rPr>
                <w:rFonts w:cs="Times New Roman"/>
                <w:sz w:val="28"/>
                <w:szCs w:val="28"/>
                <w:lang w:bidi="ar-EG"/>
              </w:rPr>
              <w:t>1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,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H(1, 0)</w:t>
            </w:r>
            <w:r w:rsidR="00D33FAA">
              <w:rPr>
                <w:rFonts w:cs="Times New Roman"/>
                <w:sz w:val="28"/>
                <w:szCs w:val="28"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,</w:t>
            </w:r>
            <w:r w:rsidR="00D33FAA">
              <w:rPr>
                <w:rFonts w:cs="Times New Roman"/>
                <w:sz w:val="28"/>
                <w:szCs w:val="28"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 xml:space="preserve"> J(0, 4)</w:t>
            </w:r>
            <w:r w:rsidR="00D33FAA">
              <w:rPr>
                <w:rFonts w:cs="Times New Roman"/>
                <w:sz w:val="28"/>
                <w:szCs w:val="28"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, L(3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. </w:t>
            </w: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إذا أُزيح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HJLK</w:t>
            </w:r>
          </w:p>
          <w:p w:rsidR="00743343" w:rsidRPr="009A1527" w:rsidRDefault="00743343" w:rsidP="00320312">
            <w:pPr>
              <w:rPr>
                <w:rFonts w:cs="Times New Roman"/>
                <w:sz w:val="28"/>
                <w:szCs w:val="28"/>
                <w:rtl/>
                <w:lang w:bidi="ar-EG"/>
              </w:rPr>
            </w:pP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بمقدار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sz w:val="28"/>
                <w:szCs w:val="28"/>
                <w:lang w:bidi="ar-EG"/>
              </w:rPr>
              <w:t>3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وحدات إلى اليسار و</w:t>
            </w: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sz w:val="28"/>
                <w:szCs w:val="28"/>
                <w:lang w:bidi="ar-EG"/>
              </w:rPr>
              <w:t>5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وحدات إلى الأسفل</w:t>
            </w:r>
            <w:r>
              <w:rPr>
                <w:rFonts w:ascii="Al-QuranAlKareem" w:hAnsi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، </w:t>
            </w:r>
            <w:r>
              <w:rPr>
                <w:rFonts w:ascii="Al-QuranAlKareem" w:hAnsi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فما إحداثيات الرأس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 ' </w:t>
            </w:r>
            <w:r w:rsidRPr="00AF3BF8">
              <w:rPr>
                <w:rFonts w:cs="Times New Roman"/>
                <w:sz w:val="28"/>
                <w:szCs w:val="28"/>
                <w:lang w:bidi="ar-EG"/>
              </w:rPr>
              <w:t>K</w:t>
            </w:r>
          </w:p>
        </w:tc>
      </w:tr>
      <w:tr w:rsidR="00743343" w:rsidRPr="00633E44" w:rsidTr="00F13170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743343" w:rsidRPr="00394F47" w:rsidRDefault="00743343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19" w:type="dxa"/>
            <w:gridSpan w:val="2"/>
            <w:shd w:val="clear" w:color="auto" w:fill="auto"/>
          </w:tcPr>
          <w:p w:rsidR="00743343" w:rsidRPr="0032359D" w:rsidRDefault="00743343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24" w:type="dxa"/>
            <w:gridSpan w:val="21"/>
            <w:shd w:val="clear" w:color="auto" w:fill="auto"/>
          </w:tcPr>
          <w:p w:rsidR="00743343" w:rsidRPr="009A1527" w:rsidRDefault="008B04FA" w:rsidP="00320312">
            <w:pPr>
              <w:rPr>
                <w:rFonts w:cs="Times New Roman"/>
                <w:sz w:val="28"/>
                <w:szCs w:val="28"/>
                <w:rtl/>
              </w:rPr>
            </w:pPr>
            <w:r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 w:rsidRPr="009A7868">
              <w:rPr>
                <w:rFonts w:cs="Times New Roman"/>
                <w:sz w:val="28"/>
                <w:szCs w:val="28"/>
                <w:highlight w:val="lightGray"/>
                <w:lang w:bidi="ar-EG"/>
              </w:rPr>
              <w:t>(-1, 0)</w:t>
            </w:r>
          </w:p>
        </w:tc>
        <w:tc>
          <w:tcPr>
            <w:tcW w:w="422" w:type="dxa"/>
            <w:gridSpan w:val="8"/>
            <w:shd w:val="clear" w:color="auto" w:fill="auto"/>
          </w:tcPr>
          <w:p w:rsidR="00743343" w:rsidRPr="0019213D" w:rsidRDefault="00743343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08" w:type="dxa"/>
            <w:gridSpan w:val="12"/>
            <w:shd w:val="clear" w:color="auto" w:fill="auto"/>
          </w:tcPr>
          <w:p w:rsidR="00743343" w:rsidRPr="00D829AC" w:rsidRDefault="00743343" w:rsidP="00320312">
            <w:pPr>
              <w:rPr>
                <w:sz w:val="28"/>
                <w:szCs w:val="28"/>
              </w:rPr>
            </w:pPr>
            <w:r w:rsidRPr="00AF3BF8">
              <w:rPr>
                <w:rFonts w:cs="Times New Roman"/>
                <w:sz w:val="28"/>
                <w:szCs w:val="28"/>
                <w:lang w:bidi="ar-EG"/>
              </w:rPr>
              <w:t>(-6, -3)</w:t>
            </w:r>
          </w:p>
        </w:tc>
        <w:tc>
          <w:tcPr>
            <w:tcW w:w="389" w:type="dxa"/>
            <w:gridSpan w:val="9"/>
            <w:shd w:val="clear" w:color="auto" w:fill="auto"/>
          </w:tcPr>
          <w:p w:rsidR="00743343" w:rsidRPr="0019213D" w:rsidRDefault="00743343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99" w:type="dxa"/>
            <w:gridSpan w:val="10"/>
            <w:shd w:val="clear" w:color="auto" w:fill="auto"/>
          </w:tcPr>
          <w:p w:rsidR="00743343" w:rsidRPr="00633E44" w:rsidRDefault="008B04FA" w:rsidP="00320312">
            <w:pPr>
              <w:rPr>
                <w:sz w:val="28"/>
                <w:szCs w:val="28"/>
                <w:rtl/>
              </w:rPr>
            </w:pPr>
            <w:r>
              <w:rPr>
                <w:rFonts w:cs="Times New Roman" w:hint="cs"/>
                <w:sz w:val="28"/>
                <w:szCs w:val="28"/>
                <w:rtl/>
                <w:lang w:bidi="ar-EG"/>
              </w:rPr>
              <w:t>(</w:t>
            </w:r>
            <w:r>
              <w:rPr>
                <w:rFonts w:cs="Times New Roman"/>
                <w:sz w:val="28"/>
                <w:szCs w:val="28"/>
                <w:lang w:bidi="ar-EG"/>
              </w:rPr>
              <w:t>-5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 xml:space="preserve">, </w:t>
            </w:r>
            <w:r>
              <w:rPr>
                <w:rFonts w:cs="Times New Roman"/>
                <w:sz w:val="28"/>
                <w:szCs w:val="28"/>
                <w:lang w:bidi="ar-EG"/>
              </w:rPr>
              <w:t>-10</w:t>
            </w:r>
            <w:r w:rsidRPr="00AF3BF8"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15" w:type="dxa"/>
            <w:gridSpan w:val="6"/>
            <w:shd w:val="clear" w:color="auto" w:fill="auto"/>
          </w:tcPr>
          <w:p w:rsidR="00743343" w:rsidRPr="0019213D" w:rsidRDefault="00743343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749" w:type="dxa"/>
            <w:gridSpan w:val="12"/>
            <w:shd w:val="clear" w:color="auto" w:fill="auto"/>
          </w:tcPr>
          <w:p w:rsidR="00743343" w:rsidRPr="00633E44" w:rsidRDefault="00743343" w:rsidP="00320312">
            <w:pPr>
              <w:rPr>
                <w:sz w:val="28"/>
                <w:szCs w:val="28"/>
              </w:rPr>
            </w:pPr>
            <w:r w:rsidRPr="00AF3BF8">
              <w:rPr>
                <w:rFonts w:cs="Times New Roman"/>
                <w:sz w:val="28"/>
                <w:szCs w:val="28"/>
                <w:lang w:bidi="ar-EG"/>
              </w:rPr>
              <w:t>(5, 10)</w:t>
            </w:r>
          </w:p>
        </w:tc>
      </w:tr>
      <w:tr w:rsidR="00F13170" w:rsidRPr="009D2AD8" w:rsidTr="00320312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F13170" w:rsidRPr="00394F47" w:rsidRDefault="00350FDF" w:rsidP="00350FDF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4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F13170" w:rsidRPr="00F13170" w:rsidRDefault="00F13170" w:rsidP="00320312">
            <w:pPr>
              <w:tabs>
                <w:tab w:val="right" w:pos="10204"/>
              </w:tabs>
              <w:rPr>
                <w:rFonts w:ascii="Al-QuranAlKareem" w:hAnsi="Al-QuranAlKareem"/>
                <w:b/>
                <w:bCs/>
                <w:rtl/>
              </w:rPr>
            </w:pPr>
            <w:r w:rsidRPr="00F13170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أي قطعة مستقيمة يقع طرفاها على الدائرة تسمى :</w:t>
            </w:r>
          </w:p>
        </w:tc>
      </w:tr>
      <w:tr w:rsidR="00F13170" w:rsidRPr="009D2AD8" w:rsidTr="00F13170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F13170" w:rsidRPr="00394F47" w:rsidRDefault="00F13170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</w:tcPr>
          <w:p w:rsidR="00F13170" w:rsidRPr="0032359D" w:rsidRDefault="00F13170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</w:tcPr>
          <w:p w:rsidR="00F13170" w:rsidRPr="00297B81" w:rsidRDefault="00F13170" w:rsidP="00320312">
            <w:pPr>
              <w:rPr>
                <w:b/>
                <w:bCs/>
                <w:sz w:val="28"/>
                <w:szCs w:val="28"/>
                <w:lang w:bidi="ar-EG"/>
              </w:rPr>
            </w:pPr>
            <w:r>
              <w:rPr>
                <w:rFonts w:cs="Times New Roman"/>
                <w:rtl/>
              </w:rPr>
              <w:t xml:space="preserve"> </w:t>
            </w:r>
            <w:r w:rsidR="00297B81" w:rsidRPr="009A7868">
              <w:rPr>
                <w:rFonts w:hint="cs"/>
                <w:b/>
                <w:bCs/>
                <w:sz w:val="28"/>
                <w:szCs w:val="28"/>
                <w:highlight w:val="lightGray"/>
                <w:rtl/>
              </w:rPr>
              <w:t>وتر</w:t>
            </w:r>
            <w:r w:rsidRPr="00297B81">
              <w:rPr>
                <w:rFonts w:cs="Times New Roman"/>
                <w:b/>
                <w:bCs/>
                <w:rtl/>
                <w:lang w:bidi="ar-EG"/>
              </w:rPr>
              <w:t xml:space="preserve">   </w:t>
            </w:r>
            <w:r w:rsidRPr="00297B81">
              <w:rPr>
                <w:rFonts w:cs="Times New Roman"/>
                <w:b/>
                <w:bCs/>
                <w:lang w:bidi="ar-EG"/>
              </w:rPr>
              <w:t xml:space="preserve">       </w:t>
            </w:r>
            <w:r w:rsidRPr="00297B81">
              <w:rPr>
                <w:rFonts w:cs="Times New Roman"/>
                <w:b/>
                <w:bCs/>
                <w:rtl/>
              </w:rPr>
              <w:t xml:space="preserve">   </w:t>
            </w:r>
            <w:r w:rsidRPr="00297B81">
              <w:rPr>
                <w:rFonts w:cs="Times New Roman"/>
                <w:b/>
                <w:bCs/>
                <w:rtl/>
                <w:lang w:bidi="ar-EG"/>
              </w:rPr>
              <w:t xml:space="preserve">         </w:t>
            </w:r>
            <w:r w:rsidRPr="00297B81">
              <w:rPr>
                <w:rFonts w:cs="Times New Roman"/>
                <w:b/>
                <w:bCs/>
                <w:rtl/>
              </w:rPr>
              <w:t xml:space="preserve"> </w:t>
            </w:r>
          </w:p>
        </w:tc>
        <w:tc>
          <w:tcPr>
            <w:tcW w:w="431" w:type="dxa"/>
            <w:gridSpan w:val="9"/>
            <w:shd w:val="clear" w:color="auto" w:fill="auto"/>
          </w:tcPr>
          <w:p w:rsidR="00F13170" w:rsidRPr="0019213D" w:rsidRDefault="00F13170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</w:tcPr>
          <w:p w:rsidR="00F13170" w:rsidRPr="00297B81" w:rsidRDefault="00297B81" w:rsidP="00320312">
            <w:pPr>
              <w:rPr>
                <w:b/>
                <w:bCs/>
                <w:sz w:val="28"/>
                <w:szCs w:val="28"/>
              </w:rPr>
            </w:pPr>
            <w:r w:rsidRPr="00297B81">
              <w:rPr>
                <w:rFonts w:hint="cs"/>
                <w:b/>
                <w:bCs/>
                <w:sz w:val="28"/>
                <w:szCs w:val="28"/>
                <w:rtl/>
              </w:rPr>
              <w:t>نصف قطر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F13170" w:rsidRPr="0019213D" w:rsidRDefault="00F13170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2" w:type="dxa"/>
            <w:gridSpan w:val="22"/>
            <w:shd w:val="clear" w:color="auto" w:fill="auto"/>
          </w:tcPr>
          <w:p w:rsidR="00F13170" w:rsidRPr="00297B81" w:rsidRDefault="00297B81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297B81">
              <w:rPr>
                <w:rFonts w:hint="cs"/>
                <w:b/>
                <w:bCs/>
                <w:sz w:val="28"/>
                <w:szCs w:val="28"/>
                <w:rtl/>
              </w:rPr>
              <w:t>محيط الدائرة</w:t>
            </w:r>
          </w:p>
        </w:tc>
        <w:tc>
          <w:tcPr>
            <w:tcW w:w="319" w:type="dxa"/>
            <w:gridSpan w:val="4"/>
            <w:shd w:val="clear" w:color="auto" w:fill="auto"/>
          </w:tcPr>
          <w:p w:rsidR="00F13170" w:rsidRPr="0019213D" w:rsidRDefault="00F13170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12" w:type="dxa"/>
            <w:gridSpan w:val="2"/>
            <w:shd w:val="clear" w:color="auto" w:fill="auto"/>
          </w:tcPr>
          <w:p w:rsidR="00F13170" w:rsidRPr="00297B81" w:rsidRDefault="00297B81" w:rsidP="00320312">
            <w:pPr>
              <w:rPr>
                <w:rFonts w:cs="Times New Roman"/>
                <w:b/>
                <w:bCs/>
                <w:lang w:bidi="ar-EG"/>
              </w:rPr>
            </w:pPr>
            <w:r w:rsidRPr="00297B81">
              <w:rPr>
                <w:rFonts w:hint="cs"/>
                <w:b/>
                <w:bCs/>
                <w:sz w:val="28"/>
                <w:szCs w:val="28"/>
                <w:rtl/>
              </w:rPr>
              <w:t>مركز الدائرة</w:t>
            </w:r>
          </w:p>
        </w:tc>
      </w:tr>
      <w:tr w:rsidR="00270662" w:rsidRPr="00F13170" w:rsidTr="00320312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270662" w:rsidRPr="00394F47" w:rsidRDefault="00270662" w:rsidP="0027066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lastRenderedPageBreak/>
              <w:t>25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270662" w:rsidRPr="00F13170" w:rsidRDefault="00270662" w:rsidP="00320312">
            <w:pPr>
              <w:tabs>
                <w:tab w:val="right" w:pos="10204"/>
              </w:tabs>
              <w:rPr>
                <w:rFonts w:ascii="Al-QuranAlKareem" w:hAnsi="Al-QuranAlKareem"/>
                <w:b/>
                <w:bCs/>
                <w:rtl/>
              </w:rPr>
            </w:pPr>
            <w:r w:rsidRPr="0027066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إذا كان نصف قطر دائرة هو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r = 6 in 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r w:rsidRPr="0027066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فإن المحيط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>
              <w:rPr>
                <w:rFonts w:cs="Times New Roman"/>
                <w:sz w:val="28"/>
                <w:szCs w:val="28"/>
                <w:lang w:bidi="ar-EG"/>
              </w:rPr>
              <w:t xml:space="preserve">C 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r w:rsidRPr="0027066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يساوي :ـ</w:t>
            </w:r>
          </w:p>
        </w:tc>
      </w:tr>
      <w:tr w:rsidR="00270662" w:rsidRPr="00297B81" w:rsidTr="00320312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270662" w:rsidRPr="00394F47" w:rsidRDefault="00270662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  <w:vAlign w:val="center"/>
          </w:tcPr>
          <w:p w:rsidR="00270662" w:rsidRPr="00C0632D" w:rsidRDefault="00270662" w:rsidP="00320312">
            <w:pPr>
              <w:rPr>
                <w:rFonts w:cs="Al-KsorZulfiMath"/>
                <w:sz w:val="28"/>
                <w:szCs w:val="28"/>
                <w:rtl/>
              </w:rPr>
            </w:pPr>
            <w:r w:rsidRPr="00C0632D">
              <w:rPr>
                <w:rFonts w:cs="Al-KsorZulfiMath" w:hint="cs"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  <w:vAlign w:val="center"/>
          </w:tcPr>
          <w:p w:rsidR="00270662" w:rsidRPr="00C0632D" w:rsidRDefault="00270662" w:rsidP="00320312">
            <w:pPr>
              <w:rPr>
                <w:sz w:val="28"/>
                <w:szCs w:val="28"/>
                <w:rtl/>
              </w:rPr>
            </w:pPr>
            <w:r w:rsidRPr="00C0632D">
              <w:rPr>
                <w:rFonts w:cs="Times New Roman"/>
                <w:sz w:val="28"/>
                <w:szCs w:val="28"/>
                <w:lang w:bidi="ar-EG"/>
              </w:rPr>
              <w:t>3</w:t>
            </w:r>
            <w:r w:rsidRPr="00C0632D">
              <w:rPr>
                <w:rFonts w:ascii="Cambria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cs="Times New Roman"/>
                <w:sz w:val="28"/>
                <w:szCs w:val="28"/>
                <w:lang w:bidi="ar-EG"/>
              </w:rPr>
              <w:t xml:space="preserve"> in</w:t>
            </w:r>
            <w:r w:rsidRPr="00C0632D">
              <w:rPr>
                <w:rFonts w:cs="Times New Roman" w:hint="cs"/>
                <w:sz w:val="28"/>
                <w:szCs w:val="28"/>
                <w:rtl/>
              </w:rPr>
              <w:t xml:space="preserve">        </w:t>
            </w:r>
            <w:r w:rsidRPr="00C0632D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   </w:t>
            </w:r>
            <w:r w:rsidRPr="00C0632D">
              <w:rPr>
                <w:rFonts w:cs="Times New Roman" w:hint="cs"/>
                <w:sz w:val="28"/>
                <w:szCs w:val="28"/>
                <w:rtl/>
              </w:rPr>
              <w:t xml:space="preserve">          </w:t>
            </w:r>
            <w:r w:rsidRPr="00C0632D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 </w:t>
            </w:r>
            <w:r w:rsidRPr="00C0632D"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1" w:type="dxa"/>
            <w:gridSpan w:val="9"/>
            <w:shd w:val="clear" w:color="auto" w:fill="auto"/>
            <w:vAlign w:val="center"/>
          </w:tcPr>
          <w:p w:rsidR="00270662" w:rsidRPr="00C0632D" w:rsidRDefault="00270662" w:rsidP="00320312">
            <w:pPr>
              <w:rPr>
                <w:rFonts w:cs="Al-KsorZulfiMath"/>
                <w:sz w:val="28"/>
                <w:szCs w:val="28"/>
                <w:rtl/>
              </w:rPr>
            </w:pPr>
            <w:r w:rsidRPr="00C0632D">
              <w:rPr>
                <w:rFonts w:cs="Al-KsorZulfiMath" w:hint="cs"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270662" w:rsidRPr="00C0632D" w:rsidRDefault="00270662" w:rsidP="00320312">
            <w:pPr>
              <w:rPr>
                <w:sz w:val="28"/>
                <w:szCs w:val="28"/>
              </w:rPr>
            </w:pPr>
            <w:r w:rsidRPr="00C0632D">
              <w:rPr>
                <w:rFonts w:cs="Times New Roman"/>
                <w:sz w:val="28"/>
                <w:szCs w:val="28"/>
                <w:lang w:bidi="ar-EG"/>
              </w:rPr>
              <w:t>6</w:t>
            </w:r>
            <w:r w:rsidRPr="00C0632D">
              <w:rPr>
                <w:rFonts w:ascii="Cambria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cs="Times New Roman"/>
                <w:sz w:val="28"/>
                <w:szCs w:val="28"/>
                <w:lang w:bidi="ar-EG"/>
              </w:rPr>
              <w:t xml:space="preserve"> in</w:t>
            </w:r>
            <w:r w:rsidRPr="00C0632D">
              <w:rPr>
                <w:rFonts w:cs="Times New Roman" w:hint="cs"/>
                <w:sz w:val="28"/>
                <w:szCs w:val="28"/>
                <w:rtl/>
              </w:rPr>
              <w:t xml:space="preserve">         </w:t>
            </w:r>
            <w:r w:rsidRPr="00C0632D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   </w:t>
            </w:r>
            <w:r w:rsidRPr="00C0632D"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270662" w:rsidRPr="00C0632D" w:rsidRDefault="00270662" w:rsidP="00320312">
            <w:pPr>
              <w:rPr>
                <w:rFonts w:cs="Al-KsorZulfiMath"/>
                <w:sz w:val="28"/>
                <w:szCs w:val="28"/>
                <w:rtl/>
              </w:rPr>
            </w:pPr>
            <w:r w:rsidRPr="00C0632D">
              <w:rPr>
                <w:rFonts w:cs="Al-KsorZulfiMath" w:hint="cs"/>
                <w:sz w:val="28"/>
                <w:szCs w:val="28"/>
                <w:rtl/>
              </w:rPr>
              <w:t>ج</w:t>
            </w:r>
          </w:p>
        </w:tc>
        <w:tc>
          <w:tcPr>
            <w:tcW w:w="2032" w:type="dxa"/>
            <w:gridSpan w:val="22"/>
            <w:shd w:val="clear" w:color="auto" w:fill="auto"/>
            <w:vAlign w:val="center"/>
          </w:tcPr>
          <w:p w:rsidR="00270662" w:rsidRPr="00C0632D" w:rsidRDefault="00270662" w:rsidP="00320312">
            <w:pPr>
              <w:rPr>
                <w:sz w:val="28"/>
                <w:szCs w:val="28"/>
                <w:rtl/>
              </w:rPr>
            </w:pPr>
            <w:r w:rsidRPr="00C0632D">
              <w:rPr>
                <w:rFonts w:cs="Times New Roman"/>
                <w:sz w:val="28"/>
                <w:szCs w:val="28"/>
                <w:lang w:bidi="ar-EG"/>
              </w:rPr>
              <w:t>9</w:t>
            </w:r>
            <w:r w:rsidRPr="00C0632D">
              <w:rPr>
                <w:rFonts w:ascii="Cambria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cs="Times New Roman"/>
                <w:sz w:val="28"/>
                <w:szCs w:val="28"/>
                <w:lang w:bidi="ar-EG"/>
              </w:rPr>
              <w:t xml:space="preserve"> in</w:t>
            </w:r>
          </w:p>
        </w:tc>
        <w:tc>
          <w:tcPr>
            <w:tcW w:w="319" w:type="dxa"/>
            <w:gridSpan w:val="4"/>
            <w:shd w:val="clear" w:color="auto" w:fill="auto"/>
            <w:vAlign w:val="center"/>
          </w:tcPr>
          <w:p w:rsidR="00270662" w:rsidRPr="00C0632D" w:rsidRDefault="00270662" w:rsidP="00320312">
            <w:pPr>
              <w:rPr>
                <w:rFonts w:cs="Al-KsorZulfiMath"/>
                <w:sz w:val="28"/>
                <w:szCs w:val="28"/>
                <w:rtl/>
              </w:rPr>
            </w:pPr>
            <w:r w:rsidRPr="00C0632D">
              <w:rPr>
                <w:rFonts w:cs="Al-KsorZulfiMath" w:hint="cs"/>
                <w:sz w:val="28"/>
                <w:szCs w:val="28"/>
                <w:rtl/>
              </w:rPr>
              <w:t>د</w:t>
            </w:r>
          </w:p>
        </w:tc>
        <w:tc>
          <w:tcPr>
            <w:tcW w:w="2212" w:type="dxa"/>
            <w:gridSpan w:val="2"/>
            <w:shd w:val="clear" w:color="auto" w:fill="auto"/>
            <w:vAlign w:val="center"/>
          </w:tcPr>
          <w:p w:rsidR="00270662" w:rsidRPr="00C0632D" w:rsidRDefault="00270662" w:rsidP="00320312">
            <w:pPr>
              <w:rPr>
                <w:sz w:val="28"/>
                <w:szCs w:val="28"/>
              </w:rPr>
            </w:pPr>
            <w:r w:rsidRPr="00A632D4">
              <w:rPr>
                <w:rFonts w:cs="Times New Roman"/>
                <w:sz w:val="28"/>
                <w:szCs w:val="28"/>
                <w:highlight w:val="lightGray"/>
                <w:lang w:bidi="ar-EG"/>
              </w:rPr>
              <w:t>12</w:t>
            </w:r>
            <w:r w:rsidRPr="00A632D4">
              <w:rPr>
                <w:rFonts w:ascii="Cambria" w:hAnsi="Cambria" w:cs="Times New Roman"/>
                <w:sz w:val="28"/>
                <w:szCs w:val="28"/>
                <w:highlight w:val="lightGray"/>
                <w:lang w:bidi="ar-EG"/>
              </w:rPr>
              <w:t>π</w:t>
            </w:r>
            <w:r w:rsidRPr="00A632D4">
              <w:rPr>
                <w:rFonts w:cs="Times New Roman"/>
                <w:sz w:val="28"/>
                <w:szCs w:val="28"/>
                <w:highlight w:val="lightGray"/>
                <w:lang w:bidi="ar-EG"/>
              </w:rPr>
              <w:t xml:space="preserve"> in</w:t>
            </w:r>
            <w:r w:rsidRPr="00C0632D"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</w:p>
        </w:tc>
      </w:tr>
      <w:tr w:rsidR="0027483B" w:rsidRPr="00F13170" w:rsidTr="00320312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27483B" w:rsidRPr="00394F47" w:rsidRDefault="0027483B" w:rsidP="0027483B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6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27483B" w:rsidRPr="00132DA7" w:rsidRDefault="0027483B" w:rsidP="00132DA7">
            <w:pPr>
              <w:tabs>
                <w:tab w:val="right" w:pos="10204"/>
              </w:tabs>
              <w:rPr>
                <w:rFonts w:ascii="Al-QuranAlKareem" w:hAnsi="Al-QuranAlKareem"/>
                <w:b/>
                <w:bCs/>
                <w:rtl/>
              </w:rPr>
            </w:pPr>
            <w:r w:rsidRPr="00FD307D">
              <w:rPr>
                <w:rFonts w:ascii="Al-QuranAlKareem" w:eastAsia="UniMath-Regular" w:hAnsi="Al-QuranAlKareem"/>
                <w:b/>
                <w:bCs/>
                <w:sz w:val="28"/>
                <w:szCs w:val="28"/>
                <w:rtl/>
              </w:rPr>
              <w:t>الدائرة التي معادلتها</w:t>
            </w:r>
            <w:r w:rsidRPr="001351F0">
              <w:rPr>
                <w:rFonts w:eastAsia="UniMath-Regular" w:cs="Times New Roman"/>
                <w:sz w:val="28"/>
                <w:szCs w:val="28"/>
                <w:rtl/>
              </w:rPr>
              <w:t xml:space="preserve"> </w:t>
            </w:r>
            <w:r w:rsidRPr="001351F0">
              <w:rPr>
                <w:rFonts w:eastAsia="UniMath-Regular" w:cs="Times New Roman"/>
                <w:sz w:val="28"/>
                <w:szCs w:val="28"/>
              </w:rPr>
              <w:t xml:space="preserve">  </w:t>
            </w:r>
            <w:r w:rsidRPr="001351F0">
              <w:rPr>
                <w:rFonts w:cs="Times New Roman"/>
                <w:sz w:val="28"/>
                <w:szCs w:val="28"/>
              </w:rPr>
              <w:t>(</w:t>
            </w:r>
            <w:r w:rsidRPr="009A14CD">
              <w:rPr>
                <w:rFonts w:eastAsia="UniMath-Italic" w:cs="Times New Roman"/>
                <w:i/>
                <w:iCs/>
                <w:sz w:val="28"/>
                <w:szCs w:val="28"/>
              </w:rPr>
              <w:t xml:space="preserve">x </w:t>
            </w:r>
            <w:r>
              <w:rPr>
                <w:rFonts w:eastAsia="UniMath-Regular" w:cs="Times New Roman"/>
                <w:sz w:val="28"/>
                <w:szCs w:val="28"/>
              </w:rPr>
              <w:t>–</w:t>
            </w:r>
            <w:r w:rsidRPr="009A14CD">
              <w:rPr>
                <w:rFonts w:eastAsia="UniMath-Regular" w:cs="Times New Roman"/>
                <w:sz w:val="28"/>
                <w:szCs w:val="28"/>
              </w:rPr>
              <w:t xml:space="preserve"> </w:t>
            </w:r>
            <w:r>
              <w:rPr>
                <w:rFonts w:eastAsia="UniMath-Regular" w:cs="Times New Roman"/>
                <w:sz w:val="28"/>
                <w:szCs w:val="28"/>
              </w:rPr>
              <w:t xml:space="preserve">3 </w:t>
            </w:r>
            <w:r w:rsidRPr="009A14CD">
              <w:rPr>
                <w:rFonts w:eastAsia="UniMath-Regular" w:cs="Times New Roman"/>
                <w:sz w:val="28"/>
                <w:szCs w:val="28"/>
              </w:rPr>
              <w:t xml:space="preserve">) </w:t>
            </w:r>
            <w:r w:rsidRPr="009A14CD">
              <w:rPr>
                <w:rFonts w:eastAsia="UniMath-Regular" w:cs="Times New Roman"/>
                <w:sz w:val="28"/>
                <w:szCs w:val="28"/>
                <w:vertAlign w:val="superscript"/>
              </w:rPr>
              <w:t>2</w:t>
            </w:r>
            <w:r w:rsidRPr="009A14CD">
              <w:rPr>
                <w:rFonts w:eastAsia="UniMath-Regular" w:cs="Times New Roman"/>
                <w:sz w:val="24"/>
                <w:szCs w:val="24"/>
              </w:rPr>
              <w:t xml:space="preserve"> </w:t>
            </w:r>
            <w:r>
              <w:rPr>
                <w:rFonts w:eastAsia="UniMath-Regular" w:cs="Times New Roman"/>
                <w:sz w:val="28"/>
                <w:szCs w:val="28"/>
              </w:rPr>
              <w:t xml:space="preserve">+ </w:t>
            </w:r>
            <w:r w:rsidRPr="009A14CD">
              <w:rPr>
                <w:rFonts w:eastAsia="UniMath-Regular" w:cs="Times New Roman"/>
                <w:sz w:val="28"/>
                <w:szCs w:val="28"/>
              </w:rPr>
              <w:t xml:space="preserve"> </w:t>
            </w:r>
            <w:r w:rsidRPr="009A14CD">
              <w:rPr>
                <w:rFonts w:eastAsia="UniMath-Italic" w:cs="Times New Roman"/>
                <w:i/>
                <w:iCs/>
                <w:sz w:val="28"/>
                <w:szCs w:val="28"/>
              </w:rPr>
              <w:t>y</w:t>
            </w:r>
            <w:r w:rsidRPr="009A14CD">
              <w:rPr>
                <w:rFonts w:eastAsia="UniMath-Regular" w:cs="Times New Roman"/>
                <w:sz w:val="28"/>
                <w:szCs w:val="28"/>
              </w:rPr>
              <w:t xml:space="preserve"> </w:t>
            </w:r>
            <w:r w:rsidRPr="009A14CD">
              <w:rPr>
                <w:rFonts w:eastAsia="UniMath-Regular" w:cs="Times New Roman"/>
                <w:sz w:val="28"/>
                <w:szCs w:val="28"/>
                <w:vertAlign w:val="superscript"/>
              </w:rPr>
              <w:t>2</w:t>
            </w:r>
            <w:r w:rsidRPr="009A14CD">
              <w:rPr>
                <w:rFonts w:eastAsia="UniMath-Regular" w:cs="Times New Roman"/>
                <w:sz w:val="28"/>
                <w:szCs w:val="28"/>
              </w:rPr>
              <w:t xml:space="preserve"> = </w:t>
            </w:r>
            <w:r>
              <w:rPr>
                <w:rFonts w:eastAsia="UniMath-Regular" w:cs="Times New Roman"/>
                <w:sz w:val="28"/>
                <w:szCs w:val="28"/>
              </w:rPr>
              <w:t>16</w:t>
            </w:r>
            <w:r>
              <w:rPr>
                <w:rFonts w:eastAsia="UniMath-Regular" w:cs="Times New Roman" w:hint="cs"/>
                <w:sz w:val="28"/>
                <w:szCs w:val="28"/>
                <w:rtl/>
              </w:rPr>
              <w:t xml:space="preserve"> </w:t>
            </w:r>
            <w:r w:rsidRPr="00FD307D">
              <w:rPr>
                <w:rFonts w:ascii="Al-QuranAlKareem" w:eastAsia="UniMath-Regular" w:hAnsi="Al-QuranAlKareem"/>
                <w:b/>
                <w:bCs/>
                <w:sz w:val="28"/>
                <w:szCs w:val="28"/>
                <w:rtl/>
              </w:rPr>
              <w:t>مركزها :-</w:t>
            </w:r>
            <w:r w:rsidR="00132DA7">
              <w:rPr>
                <w:rFonts w:ascii="Al-QuranAlKareem" w:eastAsia="UniMath-Regular" w:hAnsi="Al-QuranAlKareem" w:hint="cs"/>
                <w:b/>
                <w:bCs/>
                <w:sz w:val="28"/>
                <w:szCs w:val="28"/>
                <w:rtl/>
              </w:rPr>
              <w:t xml:space="preserve">    </w:t>
            </w:r>
          </w:p>
        </w:tc>
      </w:tr>
      <w:tr w:rsidR="0027483B" w:rsidRPr="00C0632D" w:rsidTr="00320312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27483B" w:rsidRPr="00394F47" w:rsidRDefault="0027483B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</w:tcPr>
          <w:p w:rsidR="0027483B" w:rsidRPr="0019213D" w:rsidRDefault="0027483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</w:tcPr>
          <w:p w:rsidR="0027483B" w:rsidRPr="00D829AC" w:rsidRDefault="0027483B" w:rsidP="00320312">
            <w:pPr>
              <w:rPr>
                <w:sz w:val="28"/>
                <w:szCs w:val="28"/>
                <w:rtl/>
              </w:rPr>
            </w:pPr>
            <w:r w:rsidRPr="00413DA1">
              <w:rPr>
                <w:rFonts w:cs="Times New Roman"/>
                <w:sz w:val="28"/>
                <w:szCs w:val="28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 xml:space="preserve"> ( 3 , 1)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       </w:t>
            </w:r>
            <w:r w:rsidRPr="00413DA1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413DA1">
              <w:rPr>
                <w:rFonts w:cs="Times New Roman" w:hint="cs"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1" w:type="dxa"/>
            <w:gridSpan w:val="9"/>
            <w:shd w:val="clear" w:color="auto" w:fill="auto"/>
          </w:tcPr>
          <w:p w:rsidR="0027483B" w:rsidRPr="0019213D" w:rsidRDefault="0027483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</w:tcPr>
          <w:p w:rsidR="0027483B" w:rsidRPr="00633E44" w:rsidRDefault="00132DA7" w:rsidP="00320312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( -3 , 0 )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27483B" w:rsidRDefault="0027483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2" w:type="dxa"/>
            <w:gridSpan w:val="22"/>
            <w:shd w:val="clear" w:color="auto" w:fill="auto"/>
          </w:tcPr>
          <w:p w:rsidR="0027483B" w:rsidRPr="00D829AC" w:rsidRDefault="0027483B" w:rsidP="00320312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 xml:space="preserve">  ( -3 ,1 )</w:t>
            </w:r>
          </w:p>
        </w:tc>
        <w:tc>
          <w:tcPr>
            <w:tcW w:w="319" w:type="dxa"/>
            <w:gridSpan w:val="4"/>
            <w:shd w:val="clear" w:color="auto" w:fill="auto"/>
          </w:tcPr>
          <w:p w:rsidR="0027483B" w:rsidRDefault="0027483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12" w:type="dxa"/>
            <w:gridSpan w:val="2"/>
            <w:shd w:val="clear" w:color="auto" w:fill="auto"/>
          </w:tcPr>
          <w:p w:rsidR="0027483B" w:rsidRPr="00633E44" w:rsidRDefault="00132DA7" w:rsidP="00132DA7">
            <w:pPr>
              <w:rPr>
                <w:sz w:val="28"/>
                <w:szCs w:val="28"/>
                <w:rtl/>
              </w:rPr>
            </w:pPr>
            <w:r w:rsidRPr="00132DA7">
              <w:rPr>
                <w:rFonts w:cs="Times New Roman"/>
                <w:sz w:val="28"/>
                <w:szCs w:val="28"/>
                <w:highlight w:val="lightGray"/>
              </w:rPr>
              <w:t>(3 , 0 )</w:t>
            </w:r>
          </w:p>
        </w:tc>
      </w:tr>
      <w:tr w:rsidR="008E06E5" w:rsidRPr="00F13170" w:rsidTr="00320312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8E06E5" w:rsidRPr="00394F47" w:rsidRDefault="00467933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7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8E06E5" w:rsidRDefault="008E06E5" w:rsidP="008E06E5">
            <w:pPr>
              <w:rPr>
                <w:sz w:val="28"/>
                <w:szCs w:val="28"/>
                <w:rtl/>
                <w:lang w:bidi="ar-EG"/>
              </w:rPr>
            </w:pPr>
            <w:r w:rsidRPr="008E06E5"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3536" behindDoc="0" locked="0" layoutInCell="1" allowOverlap="1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2540</wp:posOffset>
                  </wp:positionV>
                  <wp:extent cx="1428750" cy="914400"/>
                  <wp:effectExtent l="19050" t="0" r="0" b="0"/>
                  <wp:wrapNone/>
                  <wp:docPr id="3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617" cy="918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E06E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في الشكل المقابل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DE </m:t>
                  </m:r>
                </m:e>
              </m:acc>
            </m:oMath>
            <w:r>
              <w:rPr>
                <w:rFonts w:cs="Times New Roman"/>
                <w:b/>
                <w:sz w:val="28"/>
                <w:szCs w:val="28"/>
              </w:rPr>
              <w:t>,</w:t>
            </w:r>
            <w:r>
              <w:rPr>
                <w:rFonts w:cs="Times New Roman"/>
                <w:bCs/>
                <w:sz w:val="28"/>
                <w:szCs w:val="28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F</m:t>
                  </m:r>
                </m:e>
              </m:acc>
            </m:oMath>
            <w:r w:rsidRPr="008E06E5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>مماسان للدائرة</w:t>
            </w:r>
            <w:r>
              <w:rPr>
                <w:rFonts w:cs="Times New Roman" w:hint="cs"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i/>
                <w:iCs/>
                <w:sz w:val="28"/>
                <w:szCs w:val="28"/>
                <w:lang w:bidi="ar-EG"/>
              </w:rPr>
              <w:t xml:space="preserve">G </w:t>
            </w:r>
            <w:r>
              <w:rPr>
                <w:rFonts w:cs="Times New Roman" w:hint="cs"/>
                <w:i/>
                <w:iCs/>
                <w:sz w:val="28"/>
                <w:szCs w:val="28"/>
                <w:rtl/>
              </w:rPr>
              <w:t xml:space="preserve"> ,</w:t>
            </w:r>
            <w:r w:rsidRPr="008E06E5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Pr="008E06E5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</w:rPr>
              <w:t>قيمة</w:t>
            </w:r>
            <w:r>
              <w:rPr>
                <w:rFonts w:cs="Times New Roman" w:hint="cs"/>
                <w:i/>
                <w:iCs/>
                <w:sz w:val="28"/>
                <w:szCs w:val="28"/>
                <w:rtl/>
              </w:rPr>
              <w:t xml:space="preserve"> </w:t>
            </w:r>
            <w:r>
              <w:rPr>
                <w:rFonts w:cs="Times New Roman"/>
                <w:i/>
                <w:iCs/>
                <w:sz w:val="28"/>
                <w:szCs w:val="28"/>
                <w:lang w:bidi="ar-EG"/>
              </w:rPr>
              <w:t xml:space="preserve"> x</w:t>
            </w:r>
            <w:r w:rsidRPr="008E06E5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 w:rsidRPr="008E06E5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</w:rPr>
              <w:t>تساوي</w:t>
            </w:r>
            <w:r>
              <w:rPr>
                <w:rFonts w:cs="Times New Roman" w:hint="cs"/>
                <w:i/>
                <w:iCs/>
                <w:sz w:val="28"/>
                <w:szCs w:val="28"/>
                <w:rtl/>
              </w:rPr>
              <w:t xml:space="preserve"> </w:t>
            </w:r>
            <w:r w:rsidRPr="00413DA1">
              <w:rPr>
                <w:rFonts w:hint="cs"/>
                <w:sz w:val="28"/>
                <w:szCs w:val="28"/>
                <w:rtl/>
                <w:lang w:bidi="ar-EG"/>
              </w:rPr>
              <w:t>:</w:t>
            </w:r>
            <w:r>
              <w:rPr>
                <w:sz w:val="28"/>
                <w:szCs w:val="28"/>
                <w:lang w:bidi="ar-EG"/>
              </w:rPr>
              <w:t xml:space="preserve"> </w:t>
            </w:r>
          </w:p>
          <w:p w:rsidR="00073ED1" w:rsidRPr="00633E44" w:rsidRDefault="00073ED1" w:rsidP="008E06E5">
            <w:pPr>
              <w:rPr>
                <w:sz w:val="28"/>
                <w:szCs w:val="28"/>
                <w:rtl/>
                <w:lang w:bidi="ar-EG"/>
              </w:rPr>
            </w:pPr>
          </w:p>
        </w:tc>
      </w:tr>
      <w:tr w:rsidR="008E06E5" w:rsidRPr="00633E44" w:rsidTr="00320312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8E06E5" w:rsidRPr="00394F47" w:rsidRDefault="008E06E5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</w:tcPr>
          <w:p w:rsidR="008E06E5" w:rsidRPr="0019213D" w:rsidRDefault="008E06E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</w:tcPr>
          <w:p w:rsidR="008E06E5" w:rsidRPr="00D829AC" w:rsidRDefault="008E06E5" w:rsidP="0032031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431" w:type="dxa"/>
            <w:gridSpan w:val="9"/>
            <w:shd w:val="clear" w:color="auto" w:fill="auto"/>
          </w:tcPr>
          <w:p w:rsidR="008E06E5" w:rsidRPr="0019213D" w:rsidRDefault="008E06E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</w:tcPr>
          <w:p w:rsidR="008E06E5" w:rsidRPr="00633E44" w:rsidRDefault="008E06E5" w:rsidP="0032031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8E06E5" w:rsidRDefault="008E06E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</w:tcPr>
          <w:p w:rsidR="008E06E5" w:rsidRPr="00D829AC" w:rsidRDefault="002660D3" w:rsidP="0032031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8E06E5" w:rsidRPr="00D829AC" w:rsidRDefault="008E06E5" w:rsidP="008E06E5">
            <w:pPr>
              <w:rPr>
                <w:sz w:val="28"/>
                <w:szCs w:val="28"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</w:tcPr>
          <w:p w:rsidR="008E06E5" w:rsidRPr="00633E44" w:rsidRDefault="002660D3" w:rsidP="00320312">
            <w:pPr>
              <w:rPr>
                <w:sz w:val="28"/>
                <w:szCs w:val="28"/>
                <w:rtl/>
              </w:rPr>
            </w:pPr>
            <w:r w:rsidRPr="00C85439">
              <w:rPr>
                <w:sz w:val="28"/>
                <w:szCs w:val="28"/>
                <w:highlight w:val="lightGray"/>
              </w:rPr>
              <w:t>16</w:t>
            </w: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</w:p>
        </w:tc>
      </w:tr>
      <w:tr w:rsidR="005C1F67" w:rsidRPr="00633E44" w:rsidTr="00320312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5C1F67" w:rsidRPr="004E4A81" w:rsidRDefault="005C1F67" w:rsidP="005C1F67">
            <w:pPr>
              <w:jc w:val="center"/>
              <w:rPr>
                <w:sz w:val="28"/>
                <w:szCs w:val="28"/>
                <w:highlight w:val="lightGray"/>
                <w:rtl/>
              </w:rPr>
            </w:pPr>
            <w:r w:rsidRPr="00D642CF">
              <w:rPr>
                <w:sz w:val="28"/>
                <w:szCs w:val="28"/>
              </w:rPr>
              <w:t>28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5C1F67" w:rsidRPr="00633E44" w:rsidRDefault="00C85439" w:rsidP="00320312">
            <w:pPr>
              <w:rPr>
                <w:sz w:val="28"/>
                <w:szCs w:val="28"/>
                <w:rtl/>
              </w:rPr>
            </w:pPr>
            <w:r w:rsidRPr="00D642CF"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5584" behindDoc="0" locked="0" layoutInCell="1" allowOverlap="1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61595</wp:posOffset>
                  </wp:positionV>
                  <wp:extent cx="1362075" cy="581025"/>
                  <wp:effectExtent l="19050" t="0" r="9525" b="0"/>
                  <wp:wrapNone/>
                  <wp:docPr id="212" name="Picture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5810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D642CF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في الشكل المقابل</w:t>
            </w:r>
            <w:r w:rsidRPr="00D642CF"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 w:rsidRPr="00D642CF">
              <w:rPr>
                <w:rFonts w:eastAsia="UniMath-Italic" w:cs="Times New Roman"/>
                <w:i/>
                <w:iCs/>
                <w:sz w:val="28"/>
                <w:szCs w:val="28"/>
              </w:rPr>
              <w:t>m</w:t>
            </w:r>
            <w:r w:rsidRPr="00D642CF"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  <w:t xml:space="preserve">∠ </w:t>
            </w:r>
            <w:r w:rsidRPr="00D642CF">
              <w:rPr>
                <w:rFonts w:ascii="Cambria Math" w:hAnsi="Cambria Math" w:cs="Times New Roman"/>
                <w:bCs/>
                <w:sz w:val="28"/>
                <w:szCs w:val="28"/>
              </w:rPr>
              <w:t>5</w:t>
            </w:r>
            <w:r w:rsidRPr="00D642CF">
              <w:rPr>
                <w:rFonts w:ascii="Cambria Math" w:hAnsi="Cambria Math" w:cs="Times New Roman" w:hint="cs"/>
                <w:bCs/>
                <w:sz w:val="28"/>
                <w:szCs w:val="28"/>
                <w:rtl/>
              </w:rPr>
              <w:t xml:space="preserve"> </w:t>
            </w:r>
            <w:r w:rsidRPr="00D642CF">
              <w:rPr>
                <w:rFonts w:ascii="Al-QuranAlKareem" w:hAnsi="Al-QuranAlKareem"/>
                <w:bCs/>
                <w:sz w:val="28"/>
                <w:szCs w:val="28"/>
                <w:rtl/>
              </w:rPr>
              <w:t>يساوي :</w:t>
            </w:r>
          </w:p>
        </w:tc>
      </w:tr>
      <w:tr w:rsidR="005C1F67" w:rsidRPr="00633E44" w:rsidTr="00320312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5C1F67" w:rsidRPr="00394F47" w:rsidRDefault="005C1F67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  <w:vAlign w:val="center"/>
          </w:tcPr>
          <w:p w:rsidR="005C1F67" w:rsidRPr="0032359D" w:rsidRDefault="005C1F67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  <w:vAlign w:val="center"/>
          </w:tcPr>
          <w:p w:rsidR="005C1F67" w:rsidRPr="00D642CF" w:rsidRDefault="00D642CF" w:rsidP="00320312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4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1" w:type="dxa"/>
            <w:gridSpan w:val="9"/>
            <w:shd w:val="clear" w:color="auto" w:fill="auto"/>
            <w:vAlign w:val="center"/>
          </w:tcPr>
          <w:p w:rsidR="005C1F67" w:rsidRPr="0019213D" w:rsidRDefault="005C1F67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C1F67" w:rsidRPr="00D642CF" w:rsidRDefault="00AF76C5" w:rsidP="00AF76C5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11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  <w:r w:rsidR="00D642CF">
              <w:rPr>
                <w:rFonts w:cs="Times New Roman" w:hint="cs"/>
                <w:sz w:val="28"/>
                <w:szCs w:val="28"/>
                <w:rtl/>
              </w:rPr>
              <w:t xml:space="preserve">    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5C1F67" w:rsidRPr="0019213D" w:rsidRDefault="005C1F67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C1F67" w:rsidRPr="00D642CF" w:rsidRDefault="00AF76C5" w:rsidP="00320312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7463A9">
              <w:rPr>
                <w:rFonts w:cs="Times New Roman"/>
                <w:sz w:val="28"/>
                <w:szCs w:val="28"/>
                <w:highlight w:val="lightGray"/>
              </w:rPr>
              <w:t>50</w:t>
            </w:r>
            <w:r w:rsidRPr="007463A9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5C1F67" w:rsidRPr="0019213D" w:rsidRDefault="005C1F67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5C1F67" w:rsidRPr="00D642CF" w:rsidRDefault="00D642CF" w:rsidP="00320312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13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:rsidR="004726FF" w:rsidRPr="00633E44" w:rsidTr="00320312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4726FF" w:rsidRPr="00394F47" w:rsidRDefault="004726FF" w:rsidP="004726FF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29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4726FF" w:rsidRPr="00633E44" w:rsidRDefault="004726FF" w:rsidP="007F7EBA">
            <w:pPr>
              <w:rPr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9680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17145</wp:posOffset>
                  </wp:positionV>
                  <wp:extent cx="1190625" cy="609600"/>
                  <wp:effectExtent l="19050" t="0" r="9525" b="0"/>
                  <wp:wrapNone/>
                  <wp:docPr id="31" name="Picture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C73BA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في الشكل المقابل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 w:rsidRPr="001351F0">
              <w:rPr>
                <w:rFonts w:eastAsia="UniMath-Italic" w:cs="Times New Roman"/>
                <w:i/>
                <w:iCs/>
                <w:sz w:val="28"/>
                <w:szCs w:val="28"/>
              </w:rPr>
              <w:t>m</w:t>
            </w:r>
            <w:r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  <w:t xml:space="preserve">∠ </w:t>
            </w:r>
            <w:r w:rsidR="007F7EBA">
              <w:rPr>
                <w:rFonts w:ascii="Cambria Math" w:hAnsi="Cambria Math" w:cs="Times New Roman"/>
                <w:bCs/>
                <w:sz w:val="28"/>
                <w:szCs w:val="28"/>
              </w:rPr>
              <w:t>9</w:t>
            </w:r>
            <w:r>
              <w:rPr>
                <w:rFonts w:ascii="Cambria Math" w:hAnsi="Cambria Math" w:cs="Times New Roman" w:hint="cs"/>
                <w:bCs/>
                <w:sz w:val="28"/>
                <w:szCs w:val="28"/>
                <w:rtl/>
              </w:rPr>
              <w:t xml:space="preserve"> </w:t>
            </w:r>
            <w:r w:rsidRPr="00FC73BA">
              <w:rPr>
                <w:rFonts w:ascii="Al-QuranAlKareem" w:hAnsi="Al-QuranAlKareem"/>
                <w:bCs/>
                <w:sz w:val="28"/>
                <w:szCs w:val="28"/>
                <w:rtl/>
              </w:rPr>
              <w:t>يساوي :</w:t>
            </w:r>
          </w:p>
        </w:tc>
      </w:tr>
      <w:tr w:rsidR="004726FF" w:rsidRPr="00B8306D" w:rsidTr="00320312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4726FF" w:rsidRPr="00394F47" w:rsidRDefault="004726FF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  <w:vAlign w:val="center"/>
          </w:tcPr>
          <w:p w:rsidR="004726FF" w:rsidRPr="0032359D" w:rsidRDefault="004726FF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  <w:vAlign w:val="center"/>
          </w:tcPr>
          <w:p w:rsidR="004726FF" w:rsidRPr="00272AEC" w:rsidRDefault="00272AEC" w:rsidP="00320312">
            <w:pPr>
              <w:rPr>
                <w:sz w:val="28"/>
                <w:szCs w:val="28"/>
                <w:rtl/>
              </w:rPr>
            </w:pPr>
            <w:r w:rsidRPr="00E27E98">
              <w:rPr>
                <w:rFonts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1" w:type="dxa"/>
            <w:gridSpan w:val="9"/>
            <w:shd w:val="clear" w:color="auto" w:fill="auto"/>
            <w:vAlign w:val="center"/>
          </w:tcPr>
          <w:p w:rsidR="004726FF" w:rsidRPr="0019213D" w:rsidRDefault="004726FF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4726FF" w:rsidRPr="00B8306D" w:rsidRDefault="00272AEC" w:rsidP="00320312">
            <w:pPr>
              <w:rPr>
                <w:sz w:val="28"/>
                <w:szCs w:val="28"/>
              </w:rPr>
            </w:pPr>
            <w:r>
              <w:rPr>
                <w:rFonts w:cs="Times New Roman"/>
                <w:sz w:val="28"/>
                <w:szCs w:val="28"/>
              </w:rPr>
              <w:t>9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4726FF" w:rsidRPr="0019213D" w:rsidRDefault="004726FF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4726FF" w:rsidRPr="00B8306D" w:rsidRDefault="00272AEC" w:rsidP="00320312">
            <w:pPr>
              <w:rPr>
                <w:sz w:val="28"/>
                <w:szCs w:val="28"/>
              </w:rPr>
            </w:pPr>
            <w:r w:rsidRPr="007463A9">
              <w:rPr>
                <w:rFonts w:cs="Times New Roman"/>
                <w:sz w:val="28"/>
                <w:szCs w:val="28"/>
                <w:highlight w:val="lightGray"/>
              </w:rPr>
              <w:t>120</w:t>
            </w:r>
            <w:r w:rsidRPr="007463A9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4726FF" w:rsidRPr="0019213D" w:rsidRDefault="004726FF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4726FF" w:rsidRPr="00272AEC" w:rsidRDefault="00272AEC" w:rsidP="00320312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24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:rsidR="007F7EBA" w:rsidRPr="00633E44" w:rsidTr="00320312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7F7EBA" w:rsidRPr="00394F47" w:rsidRDefault="007F7EBA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0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7F7EBA" w:rsidRPr="002C1154" w:rsidRDefault="00266D27" w:rsidP="00320312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 w:rsidRPr="00266D27">
              <w:rPr>
                <w:rFonts w:ascii="Al-QuranAlKareem" w:eastAsiaTheme="minorHAnsi" w:hAnsi="Al-QuranAlKareem"/>
                <w:b/>
                <w:bCs/>
                <w:sz w:val="28"/>
                <w:szCs w:val="28"/>
                <w:rtl/>
              </w:rPr>
              <w:t>القوس</w:t>
            </w:r>
            <w:r w:rsidRPr="00266D27">
              <w:rPr>
                <w:rFonts w:ascii="Al-QuranAlKareem" w:eastAsiaTheme="minorHAnsi" w:hAnsi="Al-QuranAlKareem"/>
                <w:b/>
                <w:bCs/>
                <w:sz w:val="28"/>
                <w:szCs w:val="28"/>
              </w:rPr>
              <w:t xml:space="preserve"> </w:t>
            </w:r>
            <w:r w:rsidRPr="00266D27">
              <w:rPr>
                <w:rFonts w:ascii="Al-QuranAlKareem" w:eastAsiaTheme="minorHAnsi" w:hAnsi="Al-QuranAlKareem"/>
                <w:b/>
                <w:bCs/>
                <w:sz w:val="28"/>
                <w:szCs w:val="28"/>
                <w:rtl/>
              </w:rPr>
              <w:t>الذي</w:t>
            </w:r>
            <w:r w:rsidRPr="00266D27">
              <w:rPr>
                <w:rFonts w:ascii="Al-QuranAlKareem" w:eastAsiaTheme="minorHAnsi" w:hAnsi="Al-QuranAlKareem"/>
                <w:b/>
                <w:bCs/>
                <w:sz w:val="28"/>
                <w:szCs w:val="28"/>
              </w:rPr>
              <w:t xml:space="preserve"> </w:t>
            </w:r>
            <w:r w:rsidRPr="00266D27">
              <w:rPr>
                <w:rFonts w:ascii="Al-QuranAlKareem" w:eastAsiaTheme="minorHAnsi" w:hAnsi="Al-QuranAlKareem"/>
                <w:b/>
                <w:bCs/>
                <w:sz w:val="28"/>
                <w:szCs w:val="28"/>
                <w:rtl/>
              </w:rPr>
              <w:t>قياسه</w:t>
            </w:r>
            <w:r w:rsidRPr="00266D27">
              <w:rPr>
                <w:rFonts w:ascii="Al-QuranAlKareem" w:eastAsiaTheme="minorHAnsi" w:hAnsi="Al-QuranAlKareem"/>
                <w:b/>
                <w:bCs/>
                <w:sz w:val="28"/>
                <w:szCs w:val="28"/>
              </w:rPr>
              <w:t xml:space="preserve"> </w:t>
            </w:r>
            <w:r w:rsidRPr="00266D27">
              <w:rPr>
                <w:rFonts w:ascii="Al-QuranAlKareem" w:eastAsiaTheme="minorHAnsi" w:hAnsi="Al-QuranAlKareem"/>
                <w:b/>
                <w:bCs/>
                <w:sz w:val="28"/>
                <w:szCs w:val="28"/>
                <w:rtl/>
              </w:rPr>
              <w:t>أقل من</w:t>
            </w:r>
            <w:r>
              <w:rPr>
                <w:rFonts w:asciiTheme="majorBidi" w:eastAsiaTheme="minorHAnsi" w:hAnsiTheme="majorBidi" w:cstheme="majorBidi" w:hint="cs"/>
                <w:sz w:val="30"/>
                <w:szCs w:val="30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180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°</m:t>
                  </m:r>
                </m:sup>
              </m:sSup>
            </m:oMath>
            <w:r>
              <w:rPr>
                <w:rFonts w:asciiTheme="majorBidi" w:hAnsiTheme="majorBidi" w:cstheme="majorBidi" w:hint="cs"/>
                <w:sz w:val="30"/>
                <w:szCs w:val="30"/>
                <w:rtl/>
              </w:rPr>
              <w:t xml:space="preserve"> </w:t>
            </w:r>
            <w:r w:rsidRPr="00266D27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يسمى :</w:t>
            </w:r>
          </w:p>
        </w:tc>
      </w:tr>
      <w:tr w:rsidR="00B21A85" w:rsidRPr="00B8306D" w:rsidTr="00DC58EC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B21A85" w:rsidRPr="00394F47" w:rsidRDefault="00B21A85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  <w:vAlign w:val="center"/>
          </w:tcPr>
          <w:p w:rsidR="00B21A85" w:rsidRPr="0032359D" w:rsidRDefault="00B21A85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  <w:vAlign w:val="center"/>
          </w:tcPr>
          <w:p w:rsidR="00B21A85" w:rsidRPr="00B21A85" w:rsidRDefault="00AF76C5" w:rsidP="00DC58EC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6678E0">
              <w:rPr>
                <w:rFonts w:hint="cs"/>
                <w:b/>
                <w:bCs/>
                <w:sz w:val="28"/>
                <w:szCs w:val="28"/>
                <w:rtl/>
              </w:rPr>
              <w:t>دائرة</w:t>
            </w:r>
          </w:p>
        </w:tc>
        <w:tc>
          <w:tcPr>
            <w:tcW w:w="431" w:type="dxa"/>
            <w:gridSpan w:val="9"/>
            <w:shd w:val="clear" w:color="auto" w:fill="auto"/>
            <w:vAlign w:val="center"/>
          </w:tcPr>
          <w:p w:rsidR="00B21A85" w:rsidRPr="0019213D" w:rsidRDefault="00B21A85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B21A85" w:rsidRPr="00B21A85" w:rsidRDefault="00B21A85" w:rsidP="00DC58EC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B21A85">
              <w:rPr>
                <w:rFonts w:ascii="Al-QuranAlKareem" w:eastAsiaTheme="minorHAnsi" w:hAnsi="Al-QuranAlKareem"/>
                <w:b/>
                <w:bCs/>
                <w:sz w:val="28"/>
                <w:szCs w:val="28"/>
                <w:rtl/>
              </w:rPr>
              <w:t>قوس</w:t>
            </w:r>
            <w:r w:rsidRPr="00B21A8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</w:t>
            </w:r>
            <w:bookmarkStart w:id="0" w:name="_GoBack"/>
            <w:bookmarkEnd w:id="0"/>
            <w:r w:rsidRPr="00B21A85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أكبر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B21A85" w:rsidRPr="0019213D" w:rsidRDefault="00B21A85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B21A85" w:rsidRPr="006678E0" w:rsidRDefault="00AF76C5" w:rsidP="00DC58EC">
            <w:pPr>
              <w:rPr>
                <w:b/>
                <w:bCs/>
                <w:sz w:val="28"/>
                <w:szCs w:val="28"/>
                <w:rtl/>
              </w:rPr>
            </w:pPr>
            <w:r w:rsidRPr="007463A9">
              <w:rPr>
                <w:rFonts w:ascii="Al-QuranAlKareem" w:eastAsiaTheme="minorHAnsi" w:hAnsi="Al-QuranAlKareem"/>
                <w:b/>
                <w:bCs/>
                <w:sz w:val="28"/>
                <w:szCs w:val="28"/>
                <w:highlight w:val="lightGray"/>
                <w:rtl/>
              </w:rPr>
              <w:t>قوس</w:t>
            </w:r>
            <w:r w:rsidRPr="007463A9">
              <w:rPr>
                <w:rFonts w:ascii="Al-QuranAlKareem" w:hAnsi="Al-QuranAlKareem"/>
                <w:b/>
                <w:bCs/>
                <w:sz w:val="28"/>
                <w:szCs w:val="28"/>
                <w:highlight w:val="lightGray"/>
                <w:rtl/>
              </w:rPr>
              <w:t xml:space="preserve"> أصغر</w:t>
            </w:r>
            <w:r>
              <w:rPr>
                <w:rFonts w:ascii="Al-QuranAlKareem" w:hAnsi="Al-QuranAlKareem" w:hint="cs"/>
                <w:b/>
                <w:bCs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B21A85" w:rsidRPr="0019213D" w:rsidRDefault="00B21A85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B21A85" w:rsidRPr="006678E0" w:rsidRDefault="00B21A85" w:rsidP="00DC58EC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6678E0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نصف دائرة .</w:t>
            </w:r>
          </w:p>
        </w:tc>
      </w:tr>
      <w:tr w:rsidR="00320312" w:rsidRPr="002C1154" w:rsidTr="00320312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320312" w:rsidRPr="00394F47" w:rsidRDefault="00320312" w:rsidP="00320312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1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830BD0" w:rsidRDefault="00351DC3" w:rsidP="00351DC3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3776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45720</wp:posOffset>
                  </wp:positionV>
                  <wp:extent cx="1190625" cy="838200"/>
                  <wp:effectExtent l="19050" t="0" r="9525" b="0"/>
                  <wp:wrapNone/>
                  <wp:docPr id="227" name="Picture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320312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>في الشكل المجاور</w:t>
            </w:r>
            <w:r w:rsidR="00320312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 </w:t>
            </w:r>
            <w:r w:rsidR="00320312">
              <w:rPr>
                <w:rFonts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r w:rsidR="00320312">
              <w:rPr>
                <w:rFonts w:ascii="Al-QuranAlKareem" w:hAnsi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="00320312" w:rsidRPr="002C1154">
              <w:rPr>
                <w:rFonts w:ascii="Al-QuranAlKareem" w:hAnsi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="00320312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>تساوي:ـ</w:t>
            </w:r>
            <w:r w:rsidR="00320312" w:rsidRPr="002C1154">
              <w:rPr>
                <w:rFonts w:ascii="Al-QuranAlKareem" w:hAnsi="Al-QuranAlKareem"/>
                <w:bCs/>
                <w:sz w:val="28"/>
                <w:szCs w:val="28"/>
              </w:rPr>
              <w:t xml:space="preserve"> </w:t>
            </w:r>
            <w:r w:rsidR="00320312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</w:t>
            </w:r>
          </w:p>
          <w:p w:rsidR="00073ED1" w:rsidRPr="002C1154" w:rsidRDefault="00073ED1" w:rsidP="00351DC3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</w:tc>
      </w:tr>
      <w:tr w:rsidR="004E4A81" w:rsidRPr="00B97F37" w:rsidTr="00DC58EC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4E4A81" w:rsidRPr="00394F47" w:rsidRDefault="004E4A81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</w:tcPr>
          <w:p w:rsidR="004E4A81" w:rsidRPr="004E4A81" w:rsidRDefault="004E4A81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4E4A81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</w:tcPr>
          <w:p w:rsidR="004E4A81" w:rsidRPr="004E4A81" w:rsidRDefault="004616CD" w:rsidP="00DC58EC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431" w:type="dxa"/>
            <w:gridSpan w:val="9"/>
            <w:shd w:val="clear" w:color="auto" w:fill="auto"/>
          </w:tcPr>
          <w:p w:rsidR="004E4A81" w:rsidRPr="0019213D" w:rsidRDefault="004616CD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</w:tcPr>
          <w:p w:rsidR="004E4A81" w:rsidRPr="00633E44" w:rsidRDefault="004616CD" w:rsidP="00DC58EC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4616CD">
              <w:rPr>
                <w:sz w:val="28"/>
                <w:szCs w:val="28"/>
                <w:highlight w:val="lightGray"/>
              </w:rPr>
              <w:t>2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4E4A81" w:rsidRDefault="004616CD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</w:tcPr>
          <w:p w:rsidR="004E4A81" w:rsidRDefault="004E4A81" w:rsidP="00DC58E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4E4A81" w:rsidRDefault="004E4A81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</w:tcPr>
          <w:p w:rsidR="004E4A81" w:rsidRDefault="004E4A81" w:rsidP="00DC58EC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E176F3" w:rsidRPr="002C1154" w:rsidTr="00DC58EC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E176F3" w:rsidRPr="00394F47" w:rsidRDefault="00E176F3" w:rsidP="00E176F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2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830BD0" w:rsidRDefault="00351DC3" w:rsidP="00351DC3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6064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150495</wp:posOffset>
                  </wp:positionV>
                  <wp:extent cx="1304925" cy="790575"/>
                  <wp:effectExtent l="19050" t="0" r="9525" b="0"/>
                  <wp:wrapNone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E176F3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>في الشكل المجاور</w:t>
            </w:r>
            <w:r w:rsidR="00E176F3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 </w:t>
            </w:r>
            <w:r w:rsidR="00E176F3">
              <w:rPr>
                <w:rFonts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r w:rsidR="00E176F3">
              <w:rPr>
                <w:rFonts w:ascii="Al-QuranAlKareem" w:hAnsi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="00E176F3" w:rsidRPr="002C1154">
              <w:rPr>
                <w:rFonts w:ascii="Al-QuranAlKareem" w:hAnsi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="00E176F3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>تساوي:ـ</w:t>
            </w:r>
            <w:r w:rsidR="00E176F3" w:rsidRPr="002C1154">
              <w:rPr>
                <w:rFonts w:ascii="Al-QuranAlKareem" w:hAnsi="Al-QuranAlKareem"/>
                <w:bCs/>
                <w:sz w:val="28"/>
                <w:szCs w:val="28"/>
              </w:rPr>
              <w:t xml:space="preserve"> </w:t>
            </w:r>
            <w:r w:rsidR="00E176F3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</w:t>
            </w:r>
          </w:p>
          <w:p w:rsidR="00073ED1" w:rsidRPr="002C1154" w:rsidRDefault="00073ED1" w:rsidP="00351DC3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</w:tc>
      </w:tr>
      <w:tr w:rsidR="00830BD0" w:rsidRPr="00B97F37" w:rsidTr="00DC58EC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830BD0" w:rsidRPr="00394F47" w:rsidRDefault="00830BD0" w:rsidP="00DC58EC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</w:tcPr>
          <w:p w:rsidR="00830BD0" w:rsidRPr="0019213D" w:rsidRDefault="00830BD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</w:tcPr>
          <w:p w:rsidR="00830BD0" w:rsidRPr="00D829AC" w:rsidRDefault="00830BD0" w:rsidP="00DC58EC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431" w:type="dxa"/>
            <w:gridSpan w:val="9"/>
            <w:shd w:val="clear" w:color="auto" w:fill="auto"/>
          </w:tcPr>
          <w:p w:rsidR="00830BD0" w:rsidRPr="0019213D" w:rsidRDefault="00830BD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</w:tcPr>
          <w:p w:rsidR="00830BD0" w:rsidRPr="00633E44" w:rsidRDefault="004616CD" w:rsidP="00DC58EC">
            <w:pPr>
              <w:rPr>
                <w:sz w:val="28"/>
                <w:szCs w:val="28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351DC3">
              <w:rPr>
                <w:sz w:val="28"/>
                <w:szCs w:val="28"/>
                <w:highlight w:val="lightGray"/>
              </w:rPr>
              <w:t>9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830BD0" w:rsidRDefault="00830BD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</w:tcPr>
          <w:p w:rsidR="00830BD0" w:rsidRPr="00D829AC" w:rsidRDefault="00830BD0" w:rsidP="00DC58EC">
            <w:pPr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830BD0" w:rsidRDefault="00830BD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</w:tcPr>
          <w:p w:rsidR="00830BD0" w:rsidRPr="00633E44" w:rsidRDefault="004616CD" w:rsidP="00DC58E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E176F3" w:rsidRPr="002C1154" w:rsidTr="00DC58EC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E176F3" w:rsidRPr="00394F47" w:rsidRDefault="00E176F3" w:rsidP="00E176F3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3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E176F3" w:rsidRPr="00501D32" w:rsidRDefault="00501D32" w:rsidP="00DC58EC">
            <w:pPr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إذا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تعامد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مستقيم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مع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نصف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قطر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دائرة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عند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نهايته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على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دائرة، فإن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هذا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مستقيم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يكون:ـ</w:t>
            </w:r>
          </w:p>
        </w:tc>
      </w:tr>
      <w:tr w:rsidR="00501D32" w:rsidRPr="00B97F37" w:rsidTr="00DC58EC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501D32" w:rsidRPr="00394F47" w:rsidRDefault="00501D32" w:rsidP="00DC58EC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</w:tcPr>
          <w:p w:rsidR="00501D32" w:rsidRPr="0032359D" w:rsidRDefault="00501D32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  <w:vAlign w:val="center"/>
          </w:tcPr>
          <w:p w:rsidR="00501D32" w:rsidRPr="00501D32" w:rsidRDefault="00501D32" w:rsidP="004616CD">
            <w:pPr>
              <w:tabs>
                <w:tab w:val="right" w:pos="10204"/>
              </w:tabs>
              <w:rPr>
                <w:rFonts w:ascii="Al-QuranAlKareem" w:hAnsi="Al-QuranAlKareem"/>
                <w:b/>
                <w:bCs/>
                <w:sz w:val="28"/>
                <w:szCs w:val="28"/>
                <w:lang w:bidi="ar-EG"/>
              </w:rPr>
            </w:pPr>
            <w:r w:rsidRPr="00413DA1">
              <w:rPr>
                <w:rFonts w:cs="Times New Roman"/>
                <w:sz w:val="28"/>
                <w:szCs w:val="28"/>
              </w:rPr>
              <w:t xml:space="preserve"> </w:t>
            </w:r>
            <w:r w:rsidR="004616CD" w:rsidRPr="00501D32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قطرللدائرة</w:t>
            </w:r>
            <w:r w:rsidR="004616CD"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            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</w:t>
            </w:r>
            <w:r w:rsidR="004616CD">
              <w:rPr>
                <w:rFonts w:ascii="Al-QuranAlKareem" w:hAnsi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</w:p>
        </w:tc>
        <w:tc>
          <w:tcPr>
            <w:tcW w:w="431" w:type="dxa"/>
            <w:gridSpan w:val="9"/>
            <w:shd w:val="clear" w:color="auto" w:fill="auto"/>
          </w:tcPr>
          <w:p w:rsidR="00501D32" w:rsidRPr="0019213D" w:rsidRDefault="00501D32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01D32" w:rsidRPr="00501D32" w:rsidRDefault="004616CD" w:rsidP="00DC58EC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7463A9">
              <w:rPr>
                <w:rFonts w:ascii="Al-QuranAlKareem" w:hAnsi="Al-QuranAlKareem"/>
                <w:b/>
                <w:bCs/>
                <w:sz w:val="25"/>
                <w:szCs w:val="25"/>
                <w:highlight w:val="lightGray"/>
                <w:rtl/>
              </w:rPr>
              <w:t>مماس للدائرة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   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501D32" w:rsidRPr="0019213D" w:rsidRDefault="00501D32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01D32" w:rsidRPr="00501D32" w:rsidRDefault="00501D32" w:rsidP="00DC58EC">
            <w:pPr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 w:rsidRPr="00501D32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وتر</w:t>
            </w:r>
            <w:r w:rsidRPr="00501D32">
              <w:rPr>
                <w:rFonts w:ascii="Al-QuranAlKareem" w:hAnsi="Al-QuranAlKareem"/>
                <w:b/>
                <w:bCs/>
                <w:sz w:val="25"/>
                <w:szCs w:val="25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للدائرة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         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501D32" w:rsidRPr="0019213D" w:rsidRDefault="00501D32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501D32" w:rsidRPr="00501D32" w:rsidRDefault="00501D32" w:rsidP="00DC58EC">
            <w:pPr>
              <w:tabs>
                <w:tab w:val="right" w:pos="10204"/>
              </w:tabs>
              <w:rPr>
                <w:rFonts w:ascii="Al-QuranAlKareem" w:hAnsi="Al-QuranAlKareem"/>
                <w:b/>
                <w:bCs/>
                <w:sz w:val="28"/>
                <w:szCs w:val="28"/>
                <w:lang w:bidi="ar-EG"/>
              </w:rPr>
            </w:pPr>
            <w:r w:rsidRPr="00501D32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مركز</w:t>
            </w:r>
            <w:r w:rsidRPr="00501D32">
              <w:rPr>
                <w:rFonts w:ascii="Al-QuranAlKareem" w:hAnsi="Al-QuranAlKareem"/>
                <w:b/>
                <w:bCs/>
                <w:sz w:val="25"/>
                <w:szCs w:val="25"/>
              </w:rPr>
              <w:t xml:space="preserve"> </w:t>
            </w:r>
            <w:r w:rsidRPr="00501D32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للدائرة</w:t>
            </w:r>
          </w:p>
        </w:tc>
      </w:tr>
      <w:tr w:rsidR="00E176F3" w:rsidRPr="002C1154" w:rsidTr="00DC58EC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E176F3" w:rsidRPr="00394F47" w:rsidRDefault="00E176F3" w:rsidP="00E176F3">
            <w:pPr>
              <w:jc w:val="center"/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34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073ED1" w:rsidRPr="002C1154" w:rsidRDefault="00EC78C6" w:rsidP="00073ED1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1728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40005</wp:posOffset>
                  </wp:positionV>
                  <wp:extent cx="1304925" cy="590550"/>
                  <wp:effectExtent l="19050" t="0" r="9525" b="0"/>
                  <wp:wrapNone/>
                  <wp:docPr id="215" name="Picture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5904" cy="5909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545020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>في الشكل المجاور</w:t>
            </w:r>
            <w:r w:rsidR="00545020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 </w:t>
            </w:r>
            <w:r w:rsidR="00545020">
              <w:rPr>
                <w:rFonts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r w:rsidR="00545020">
              <w:rPr>
                <w:rFonts w:ascii="Al-QuranAlKareem" w:hAnsi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="00545020" w:rsidRPr="002C1154">
              <w:rPr>
                <w:rFonts w:ascii="Al-QuranAlKareem" w:hAnsi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="00545020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>تساوي:ـ</w:t>
            </w:r>
            <w:r w:rsidR="00545020" w:rsidRPr="002C1154">
              <w:rPr>
                <w:rFonts w:ascii="Al-QuranAlKareem" w:hAnsi="Al-QuranAlKareem"/>
                <w:bCs/>
                <w:sz w:val="28"/>
                <w:szCs w:val="28"/>
              </w:rPr>
              <w:t xml:space="preserve"> </w:t>
            </w:r>
            <w:r w:rsidR="00545020" w:rsidRPr="002C1154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</w:t>
            </w:r>
            <w:r w:rsidR="00073ED1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545020" w:rsidRPr="00B97F37" w:rsidTr="00DC58EC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545020" w:rsidRPr="00394F47" w:rsidRDefault="00545020" w:rsidP="00DC58EC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  <w:vAlign w:val="center"/>
          </w:tcPr>
          <w:p w:rsidR="00545020" w:rsidRPr="0032359D" w:rsidRDefault="0054502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  <w:vAlign w:val="center"/>
          </w:tcPr>
          <w:p w:rsidR="00545020" w:rsidRPr="006F75E6" w:rsidRDefault="006F75E6" w:rsidP="006F75E6">
            <w:pPr>
              <w:rPr>
                <w:sz w:val="28"/>
                <w:szCs w:val="28"/>
                <w:highlight w:val="lightGray"/>
                <w:rtl/>
              </w:rPr>
            </w:pPr>
            <w:r w:rsidRPr="007463A9">
              <w:rPr>
                <w:rFonts w:cs="Times New Roman"/>
                <w:sz w:val="28"/>
                <w:szCs w:val="28"/>
                <w:highlight w:val="lightGray"/>
              </w:rPr>
              <w:t>30</w:t>
            </w:r>
            <w:r w:rsidRPr="007463A9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  <w:tc>
          <w:tcPr>
            <w:tcW w:w="431" w:type="dxa"/>
            <w:gridSpan w:val="9"/>
            <w:shd w:val="clear" w:color="auto" w:fill="auto"/>
            <w:vAlign w:val="center"/>
          </w:tcPr>
          <w:p w:rsidR="00545020" w:rsidRPr="0019213D" w:rsidRDefault="0054502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45020" w:rsidRPr="006F75E6" w:rsidRDefault="006F75E6" w:rsidP="00DC58EC">
            <w:pPr>
              <w:rPr>
                <w:sz w:val="28"/>
                <w:szCs w:val="28"/>
                <w:rtl/>
              </w:rPr>
            </w:pPr>
            <w:r w:rsidRPr="00E27E98">
              <w:rPr>
                <w:rFonts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545020" w:rsidRDefault="0054502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</w:tcPr>
          <w:p w:rsidR="00545020" w:rsidRPr="00D829AC" w:rsidRDefault="006F75E6" w:rsidP="00DC58EC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9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545020" w:rsidRDefault="0054502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</w:tcPr>
          <w:p w:rsidR="00545020" w:rsidRPr="00B97F37" w:rsidRDefault="00545020" w:rsidP="00DC58EC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12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:rsidR="00E176F3" w:rsidRPr="002C1154" w:rsidTr="00DC58EC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E176F3" w:rsidRPr="00394F47" w:rsidRDefault="00E176F3" w:rsidP="00E176F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E176F3" w:rsidRDefault="0040593F" w:rsidP="00DC58EC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>
              <w:rPr>
                <w:rFonts w:cs="Times New Roman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8112" behindDoc="0" locked="0" layoutInCell="1" allowOverlap="1">
                  <wp:simplePos x="0" y="0"/>
                  <wp:positionH relativeFrom="column">
                    <wp:posOffset>15239</wp:posOffset>
                  </wp:positionH>
                  <wp:positionV relativeFrom="paragraph">
                    <wp:posOffset>100965</wp:posOffset>
                  </wp:positionV>
                  <wp:extent cx="1133475" cy="762000"/>
                  <wp:effectExtent l="19050" t="0" r="9525" b="0"/>
                  <wp:wrapNone/>
                  <wp:docPr id="15" name="Pictur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055FA">
              <w:rPr>
                <w:rFonts w:cs="Times New Roman" w:hint="cs"/>
                <w:sz w:val="28"/>
                <w:szCs w:val="28"/>
                <w:rtl/>
              </w:rPr>
              <w:t>في الشكل المقابل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r>
              <w:rPr>
                <w:rFonts w:ascii="Cambria Math" w:eastAsia="UniMath-Italic" w:hAnsi="Cambria Math" w:cs="Tahoma"/>
                <w:sz w:val="22"/>
                <w:szCs w:val="22"/>
              </w:rPr>
              <w:t xml:space="preserve">  </w:t>
            </w:r>
            <w:r w:rsidRPr="00EC78C6">
              <w:rPr>
                <w:rFonts w:ascii="Cambria Math" w:eastAsia="UniMath-Italic" w:hAnsi="Cambria Math" w:cs="Tahoma"/>
              </w:rPr>
              <w:t xml:space="preserve">NP  </w:t>
            </w:r>
            <w:r w:rsidRPr="00EC78C6">
              <w:rPr>
                <w:rFonts w:ascii="Cambria Math" w:eastAsia="UniMath-Italic" w:hAnsi="Cambria Math" w:cs="UniMath-Italic"/>
                <w:i/>
                <w:iCs/>
              </w:rPr>
              <w:t xml:space="preserve"> </w:t>
            </w:r>
            <w:r w:rsidRPr="00EC78C6">
              <w:rPr>
                <w:rFonts w:ascii="Cambria Math" w:eastAsia="UniMath-Italic" w:hAnsi="Cambria Math" w:cs="Al-KsorZulfiMath" w:hint="cs"/>
                <w:i/>
                <w:iCs/>
                <w:rtl/>
              </w:rPr>
              <w:t>ل</w:t>
            </w:r>
            <w:r w:rsidRPr="00EC78C6">
              <w:rPr>
                <w:rFonts w:ascii="Cambria Math" w:eastAsia="UniMath-Italic" w:hAnsi="Cambria Math" w:cs="Al-KsorZulfiMath"/>
                <w:i/>
                <w:iCs/>
                <w:lang w:bidi="ar-EG"/>
              </w:rPr>
              <w:t>m</w:t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 تساوي </w:t>
            </w:r>
            <w:r w:rsidRPr="00413DA1">
              <w:rPr>
                <w:rFonts w:cs="Times New Roman" w:hint="cs"/>
                <w:sz w:val="28"/>
                <w:szCs w:val="28"/>
                <w:rtl/>
              </w:rPr>
              <w:t>:</w:t>
            </w:r>
          </w:p>
          <w:p w:rsidR="0040593F" w:rsidRPr="002C1154" w:rsidRDefault="0040593F" w:rsidP="00DC58EC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</w:tc>
      </w:tr>
      <w:tr w:rsidR="0040593F" w:rsidRPr="00B97F37" w:rsidTr="00DC58EC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40593F" w:rsidRPr="00394F47" w:rsidRDefault="0040593F" w:rsidP="00DC58EC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  <w:vAlign w:val="center"/>
          </w:tcPr>
          <w:p w:rsidR="0040593F" w:rsidRPr="0032359D" w:rsidRDefault="0040593F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  <w:vAlign w:val="center"/>
          </w:tcPr>
          <w:p w:rsidR="0040593F" w:rsidRPr="00703507" w:rsidRDefault="004616CD" w:rsidP="00DC58EC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7463A9">
              <w:rPr>
                <w:rFonts w:cs="Times New Roman"/>
                <w:sz w:val="28"/>
                <w:szCs w:val="28"/>
                <w:highlight w:val="lightGray"/>
              </w:rPr>
              <w:t>120</w:t>
            </w:r>
            <w:r w:rsidRPr="007463A9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  <w:tc>
          <w:tcPr>
            <w:tcW w:w="431" w:type="dxa"/>
            <w:gridSpan w:val="9"/>
            <w:shd w:val="clear" w:color="auto" w:fill="auto"/>
            <w:vAlign w:val="center"/>
          </w:tcPr>
          <w:p w:rsidR="0040593F" w:rsidRPr="0019213D" w:rsidRDefault="0040593F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40593F" w:rsidRPr="00703507" w:rsidRDefault="00703507" w:rsidP="00DC58EC">
            <w:pPr>
              <w:rPr>
                <w:sz w:val="28"/>
                <w:szCs w:val="28"/>
                <w:rtl/>
              </w:rPr>
            </w:pPr>
            <w:r w:rsidRPr="00E27E98">
              <w:rPr>
                <w:rFonts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40593F" w:rsidRPr="0019213D" w:rsidRDefault="0040593F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40593F" w:rsidRPr="00703507" w:rsidRDefault="004616CD" w:rsidP="00DC58EC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3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40593F" w:rsidRPr="0019213D" w:rsidRDefault="0040593F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40593F" w:rsidRPr="00F94EB4" w:rsidRDefault="00F94EB4" w:rsidP="00F94EB4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24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:rsidR="00E176F3" w:rsidRPr="002C1154" w:rsidTr="00DC58EC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E176F3" w:rsidRPr="00394F47" w:rsidRDefault="00E176F3" w:rsidP="00E176F3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EC78C6" w:rsidRDefault="00EC78C6" w:rsidP="00EC78C6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>
              <w:rPr>
                <w:rFonts w:cs="Times New Roman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40160" behindDoc="0" locked="0" layoutInCell="1" allowOverlap="1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50165</wp:posOffset>
                  </wp:positionV>
                  <wp:extent cx="1362075" cy="752475"/>
                  <wp:effectExtent l="19050" t="0" r="9525" b="0"/>
                  <wp:wrapNone/>
                  <wp:docPr id="223" name="Picture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752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cs="Times New Roman" w:hint="cs"/>
                <w:sz w:val="28"/>
                <w:szCs w:val="28"/>
                <w:rtl/>
              </w:rPr>
              <w:t xml:space="preserve">في الشكل المقابل : </w:t>
            </w:r>
            <w:r>
              <w:rPr>
                <w:rFonts w:cs="Times New Roman" w:hint="cs"/>
                <w:b/>
                <w:sz w:val="28"/>
                <w:szCs w:val="28"/>
                <w:rtl/>
              </w:rPr>
              <w:t>إذا كان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B</m:t>
                  </m:r>
                </m:e>
              </m:acc>
            </m:oMath>
            <w:r>
              <w:rPr>
                <w:rFonts w:cs="Times New Roman"/>
                <w:b/>
                <w:sz w:val="28"/>
                <w:szCs w:val="28"/>
              </w:rPr>
              <w:t xml:space="preserve">  </w:t>
            </w:r>
            <w:r>
              <w:rPr>
                <w:rFonts w:cs="Times New Roman" w:hint="cs"/>
                <w:sz w:val="30"/>
                <w:szCs w:val="30"/>
                <w:rtl/>
              </w:rPr>
              <w:t xml:space="preserve"> مماس للدائرة </w:t>
            </w:r>
            <w:r>
              <w:rPr>
                <w:rFonts w:cs="Times New Roman"/>
                <w:sz w:val="30"/>
                <w:szCs w:val="30"/>
              </w:rPr>
              <w:t xml:space="preserve">C </w:t>
            </w:r>
            <w:r>
              <w:rPr>
                <w:rFonts w:cs="Times New Roman" w:hint="cs"/>
                <w:sz w:val="30"/>
                <w:szCs w:val="30"/>
                <w:rtl/>
              </w:rPr>
              <w:t xml:space="preserve">   فإن </w:t>
            </w:r>
          </w:p>
          <w:p w:rsidR="00EC78C6" w:rsidRPr="00EC78C6" w:rsidRDefault="00EC78C6" w:rsidP="00EC78C6">
            <w:pPr>
              <w:rPr>
                <w:rFonts w:cs="Times New Roman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قيمة   </w:t>
            </w:r>
            <w:r w:rsidRPr="00EC78C6">
              <w:rPr>
                <w:rFonts w:cs="Times New Roman"/>
                <w:bCs/>
                <w:position w:val="-6"/>
                <w:sz w:val="28"/>
                <w:szCs w:val="28"/>
              </w:rPr>
              <w:object w:dxaOrig="999" w:dyaOrig="279">
                <v:shape id="_x0000_i1035" type="#_x0000_t75" style="width:59.25pt;height:20.25pt" o:ole="">
                  <v:imagedata r:id="rId47" o:title=""/>
                </v:shape>
                <o:OLEObject Type="Embed" ProgID="Equation.DSMT4" ShapeID="_x0000_i1035" DrawAspect="Content" ObjectID="_1543758480" r:id="rId48"/>
              </w:object>
            </w:r>
          </w:p>
        </w:tc>
      </w:tr>
      <w:tr w:rsidR="00E176F3" w:rsidRPr="00B97F37" w:rsidTr="00DC58EC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E176F3" w:rsidRPr="00394F47" w:rsidRDefault="00E176F3" w:rsidP="00DC58EC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  <w:vAlign w:val="center"/>
          </w:tcPr>
          <w:p w:rsidR="00E176F3" w:rsidRPr="0032359D" w:rsidRDefault="00E176F3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  <w:vAlign w:val="center"/>
          </w:tcPr>
          <w:p w:rsidR="00E176F3" w:rsidRPr="00E66358" w:rsidRDefault="00E66358" w:rsidP="00DC58EC">
            <w:pPr>
              <w:rPr>
                <w:sz w:val="28"/>
                <w:szCs w:val="28"/>
                <w:rtl/>
              </w:rPr>
            </w:pPr>
            <w:r w:rsidRPr="007463A9">
              <w:rPr>
                <w:rFonts w:cs="Times New Roman"/>
                <w:sz w:val="28"/>
                <w:szCs w:val="28"/>
                <w:highlight w:val="lightGray"/>
              </w:rPr>
              <w:t>30</w:t>
            </w:r>
            <w:r w:rsidRPr="007463A9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  <w:tc>
          <w:tcPr>
            <w:tcW w:w="431" w:type="dxa"/>
            <w:gridSpan w:val="9"/>
            <w:shd w:val="clear" w:color="auto" w:fill="auto"/>
            <w:vAlign w:val="center"/>
          </w:tcPr>
          <w:p w:rsidR="00E176F3" w:rsidRPr="0019213D" w:rsidRDefault="00E176F3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E176F3" w:rsidRPr="00E66358" w:rsidRDefault="00E66358" w:rsidP="00DC58EC">
            <w:pPr>
              <w:rPr>
                <w:sz w:val="28"/>
                <w:szCs w:val="28"/>
                <w:rtl/>
              </w:rPr>
            </w:pPr>
            <w:r w:rsidRPr="00E27E98">
              <w:rPr>
                <w:rFonts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E176F3" w:rsidRDefault="00E176F3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</w:tcPr>
          <w:p w:rsidR="00E176F3" w:rsidRPr="00E66358" w:rsidRDefault="00E66358" w:rsidP="00DC58EC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9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E176F3" w:rsidRDefault="00E176F3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</w:tcPr>
          <w:p w:rsidR="00E176F3" w:rsidRPr="00B97F37" w:rsidRDefault="00E176F3" w:rsidP="00DC58EC">
            <w:pPr>
              <w:rPr>
                <w:sz w:val="28"/>
                <w:szCs w:val="28"/>
                <w:rtl/>
              </w:rPr>
            </w:pPr>
            <w:r>
              <w:rPr>
                <w:rFonts w:cs="Times New Roman"/>
                <w:sz w:val="28"/>
                <w:szCs w:val="28"/>
              </w:rPr>
              <w:t>12</w:t>
            </w:r>
            <w:r w:rsidRPr="00E27E98">
              <w:rPr>
                <w:rFonts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</w:tbl>
    <w:p w:rsidR="008B4AF1" w:rsidRPr="002770ED" w:rsidRDefault="008B4AF1" w:rsidP="00ED7847">
      <w:pPr>
        <w:tabs>
          <w:tab w:val="right" w:pos="10204"/>
        </w:tabs>
        <w:rPr>
          <w:rtl/>
        </w:rPr>
      </w:pPr>
      <w:r w:rsidRPr="002C1FBA">
        <w:rPr>
          <w:rFonts w:hint="cs"/>
          <w:u w:val="single"/>
          <w:rtl/>
        </w:rPr>
        <w:lastRenderedPageBreak/>
        <w:t>السؤال ا</w:t>
      </w:r>
      <w:r>
        <w:rPr>
          <w:rFonts w:hint="cs"/>
          <w:u w:val="single"/>
          <w:rtl/>
        </w:rPr>
        <w:t>لثاني</w:t>
      </w:r>
      <w:r>
        <w:rPr>
          <w:rFonts w:hint="cs"/>
          <w:rtl/>
        </w:rPr>
        <w:t xml:space="preserve">: ــ </w:t>
      </w:r>
      <w:r w:rsidR="00ED7847">
        <w:rPr>
          <w:rFonts w:hint="cs"/>
          <w:rtl/>
        </w:rPr>
        <w:t>اكمل الفراغ فيما يلي:</w:t>
      </w:r>
      <w:r>
        <w:rPr>
          <w:rFonts w:hint="cs"/>
          <w:rtl/>
        </w:rPr>
        <w:t xml:space="preserve"> </w:t>
      </w:r>
    </w:p>
    <w:tbl>
      <w:tblPr>
        <w:tblStyle w:val="1"/>
        <w:bidiVisual/>
        <w:tblW w:w="0" w:type="auto"/>
        <w:tblInd w:w="230" w:type="dxa"/>
        <w:tblLook w:val="01E0"/>
      </w:tblPr>
      <w:tblGrid>
        <w:gridCol w:w="478"/>
        <w:gridCol w:w="4935"/>
        <w:gridCol w:w="15"/>
        <w:gridCol w:w="9"/>
        <w:gridCol w:w="535"/>
        <w:gridCol w:w="11"/>
        <w:gridCol w:w="4775"/>
      </w:tblGrid>
      <w:tr w:rsidR="00655769" w:rsidTr="00BA117F">
        <w:trPr>
          <w:trHeight w:val="480"/>
        </w:trPr>
        <w:tc>
          <w:tcPr>
            <w:tcW w:w="4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:rsidRDefault="00655769">
            <w:pPr>
              <w:jc w:val="center"/>
              <w:rPr>
                <w:rFonts w:cs="Al-KsorZulfiMath"/>
                <w:bCs/>
                <w:sz w:val="28"/>
                <w:szCs w:val="28"/>
              </w:rPr>
            </w:pPr>
            <w:r>
              <w:rPr>
                <w:rFonts w:cs="Traditional Arabic"/>
              </w:rPr>
              <w:t>1</w:t>
            </w:r>
            <w:r>
              <w:rPr>
                <w:rFonts w:cs="Al-KsorZulfiMath" w:hint="cs"/>
                <w:rtl/>
              </w:rPr>
              <w:t>~</w:t>
            </w:r>
          </w:p>
        </w:tc>
        <w:tc>
          <w:tcPr>
            <w:tcW w:w="4935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hideMark/>
          </w:tcPr>
          <w:p w:rsidR="00C17378" w:rsidRPr="00C17378" w:rsidRDefault="00C17378" w:rsidP="00C17378">
            <w:pPr>
              <w:jc w:val="left"/>
              <w:rPr>
                <w:rFonts w:ascii="Al-QuranAlKareem" w:hAnsi="Al-QuranAlKareem"/>
                <w:bCs/>
                <w:sz w:val="28"/>
                <w:szCs w:val="28"/>
              </w:rPr>
            </w:pPr>
            <w:r w:rsidRPr="00C17378">
              <w:rPr>
                <w:rFonts w:ascii="Al-QuranAlKareem" w:hAnsi="Al-QuranAlKareem"/>
                <w:bCs/>
                <w:sz w:val="24"/>
                <w:szCs w:val="24"/>
                <w:rtl/>
              </w:rPr>
              <w:t xml:space="preserve">إذاكانت </w:t>
            </w:r>
            <w:r w:rsidRPr="00C17378">
              <w:rPr>
                <w:rFonts w:ascii="Al-QuranAlKareem" w:hAnsi="Al-QuranAlKareem"/>
                <w:bCs/>
                <w:position w:val="-6"/>
                <w:sz w:val="24"/>
                <w:szCs w:val="24"/>
              </w:rPr>
              <w:object w:dxaOrig="780" w:dyaOrig="279">
                <v:shape id="_x0000_i1036" type="#_x0000_t75" style="width:39pt;height:14.25pt" o:ole="">
                  <v:imagedata r:id="rId49" o:title=""/>
                </v:shape>
                <o:OLEObject Type="Embed" ProgID="Equation.DSMT4" ShapeID="_x0000_i1036" DrawAspect="Content" ObjectID="_1543758481" r:id="rId50"/>
              </w:object>
            </w:r>
            <w:r w:rsidRPr="00C17378">
              <w:rPr>
                <w:rFonts w:ascii="Al-QuranAlKareem" w:hAnsi="Al-QuranAlKareem"/>
                <w:bCs/>
                <w:sz w:val="24"/>
                <w:szCs w:val="24"/>
                <w:rtl/>
              </w:rPr>
              <w:t xml:space="preserve"> </w:t>
            </w:r>
            <w:r w:rsidRPr="00C17378">
              <w:rPr>
                <w:rFonts w:ascii="Al-QuranAlKareem" w:hAnsi="Al-QuranAlKareem" w:hint="cs"/>
                <w:bCs/>
                <w:sz w:val="24"/>
                <w:szCs w:val="24"/>
                <w:rtl/>
              </w:rPr>
              <w:t xml:space="preserve">على شكل </w:t>
            </w:r>
            <w:r w:rsidRPr="00C17378">
              <w:rPr>
                <w:rFonts w:ascii="Al-QuranAlKareem" w:hAnsi="Al-QuranAlKareem"/>
                <w:bCs/>
                <w:sz w:val="24"/>
                <w:szCs w:val="24"/>
                <w:rtl/>
              </w:rPr>
              <w:t xml:space="preserve">  </w:t>
            </w:r>
            <w:r w:rsidR="00655769" w:rsidRPr="00C17378">
              <w:rPr>
                <w:rFonts w:ascii="Al-QuranAlKareem" w:hAnsi="Al-QuranAlKareem"/>
                <w:bCs/>
                <w:sz w:val="24"/>
                <w:szCs w:val="24"/>
                <w:rtl/>
              </w:rPr>
              <w:t xml:space="preserve"> </w:t>
            </w:r>
            <w:r w:rsidRPr="00C17378">
              <w:rPr>
                <w:rFonts w:ascii="Al-QuranAlKareem" w:hAnsi="Al-QuranAlKareem"/>
                <w:bCs/>
                <w:sz w:val="28"/>
                <w:szCs w:val="28"/>
                <w:rtl/>
              </w:rPr>
              <w:t>طائرة ورقية</w:t>
            </w:r>
            <w:r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 فإن :</w:t>
            </w:r>
          </w:p>
        </w:tc>
        <w:tc>
          <w:tcPr>
            <w:tcW w:w="57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655769" w:rsidRDefault="00AC655D" w:rsidP="00320312">
            <w:pPr>
              <w:jc w:val="center"/>
              <w:rPr>
                <w:rFonts w:cs="Al-KsorZulfiMath"/>
                <w:bCs/>
                <w:sz w:val="28"/>
                <w:szCs w:val="28"/>
              </w:rPr>
            </w:pPr>
            <w:r>
              <w:rPr>
                <w:rFonts w:cs="Traditional Arabic"/>
              </w:rPr>
              <w:t>2</w:t>
            </w:r>
            <w:r w:rsidR="00655769">
              <w:rPr>
                <w:rFonts w:cs="Al-KsorZulfiMath" w:hint="cs"/>
                <w:rtl/>
              </w:rPr>
              <w:t>~</w:t>
            </w:r>
          </w:p>
        </w:tc>
        <w:tc>
          <w:tcPr>
            <w:tcW w:w="4775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655769" w:rsidRPr="00BA23C2" w:rsidRDefault="00BA23C2" w:rsidP="00BA23C2">
            <w:pPr>
              <w:tabs>
                <w:tab w:val="right" w:pos="10204"/>
              </w:tabs>
              <w:jc w:val="left"/>
              <w:rPr>
                <w:rFonts w:cs="Times New Roman"/>
                <w:b/>
                <w:sz w:val="24"/>
                <w:szCs w:val="30"/>
                <w:rtl/>
              </w:rPr>
            </w:pPr>
            <w:r w:rsidRPr="00D159BC">
              <w:rPr>
                <w:rFonts w:cs="Times New Roman" w:hint="cs"/>
                <w:b/>
                <w:sz w:val="24"/>
                <w:szCs w:val="30"/>
                <w:rtl/>
              </w:rPr>
              <w:t xml:space="preserve">في الشكل </w:t>
            </w:r>
            <w:r>
              <w:rPr>
                <w:rFonts w:cs="Times New Roman" w:hint="cs"/>
                <w:b/>
                <w:sz w:val="24"/>
                <w:szCs w:val="30"/>
                <w:rtl/>
              </w:rPr>
              <w:t xml:space="preserve">المقابل :إذا كان </w:t>
            </w:r>
            <m:oMath>
              <m:acc>
                <m:accPr>
                  <m:chr m:val="̅"/>
                  <m:ctrlPr>
                    <w:rPr>
                      <w:rFonts w:ascii="Cambria Math" w:eastAsia="UniMath-Italic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UniMath-Italic" w:hAnsi="Cambria Math" w:cs="Times New Roman"/>
                      <w:sz w:val="28"/>
                      <w:szCs w:val="28"/>
                    </w:rPr>
                    <m:t>EB</m:t>
                  </m:r>
                </m:e>
              </m:acc>
            </m:oMath>
            <w:r>
              <w:rPr>
                <w:rFonts w:ascii="UniMath-Regular" w:eastAsia="UniMath-Regular" w:cs="UniMath-Regular" w:hint="cs"/>
                <w:rtl/>
              </w:rPr>
              <w:t xml:space="preserve">\\ </w:t>
            </w:r>
            <w:r w:rsidRPr="00F218EF">
              <w:rPr>
                <w:rFonts w:ascii="UniMath-Regular" w:eastAsia="UniMath-Regular" w:cs="UniMath-Regular"/>
                <w:sz w:val="28"/>
                <w:szCs w:val="28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eastAsia="UniMath-Italic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UniMath-Italic" w:hAnsi="Cambria Math" w:cs="Times New Roman"/>
                      <w:sz w:val="28"/>
                      <w:szCs w:val="28"/>
                    </w:rPr>
                    <m:t>DC</m:t>
                  </m:r>
                </m:e>
              </m:acc>
            </m:oMath>
            <w:r>
              <w:rPr>
                <w:rFonts w:cs="Times New Roman" w:hint="cs"/>
                <w:b/>
                <w:sz w:val="24"/>
                <w:szCs w:val="30"/>
                <w:rtl/>
                <w:lang w:bidi="ar-EG"/>
              </w:rPr>
              <w:t xml:space="preserve"> </w:t>
            </w:r>
            <w:r w:rsidRPr="00C87F54">
              <w:rPr>
                <w:rFonts w:cs="Times New Roman" w:hint="cs"/>
                <w:b/>
                <w:sz w:val="24"/>
                <w:szCs w:val="30"/>
                <w:rtl/>
                <w:lang w:bidi="ar-EG"/>
              </w:rPr>
              <w:t xml:space="preserve">فإن </w:t>
            </w:r>
            <w:r>
              <w:rPr>
                <w:rFonts w:cs="Times New Roman" w:hint="cs"/>
                <w:b/>
                <w:sz w:val="24"/>
                <w:szCs w:val="30"/>
                <w:rtl/>
              </w:rPr>
              <w:t>قيمة</w:t>
            </w:r>
          </w:p>
        </w:tc>
      </w:tr>
      <w:tr w:rsidR="00C17378" w:rsidTr="00BA117F">
        <w:trPr>
          <w:trHeight w:val="2162"/>
        </w:trPr>
        <w:tc>
          <w:tcPr>
            <w:tcW w:w="5428" w:type="dxa"/>
            <w:gridSpan w:val="3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C17378" w:rsidRDefault="00090293">
            <w:pPr>
              <w:jc w:val="left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pict>
                <v:shape id="_x0000_s1065" type="#_x0000_t75" style="position:absolute;left:0;text-align:left;margin-left:15.75pt;margin-top:22.45pt;width:87.85pt;height:23.45pt;z-index:251677696;mso-position-horizontal-relative:text;mso-position-vertical-relative:text" wrapcoords="4508 4547 751 7958 0 10232 0 15916 21037 15916 21412 15916 7513 4547 4508 4547">
                  <v:imagedata r:id="rId51" o:title=""/>
                </v:shape>
                <o:OLEObject Type="Embed" ProgID="Equation.DSMT4" ShapeID="_x0000_s1065" DrawAspect="Content" ObjectID="_1543758486" r:id="rId52"/>
              </w:pict>
            </w:r>
            <w:r w:rsidR="00D26177">
              <w:rPr>
                <w:rFonts w:ascii="Al-QuranAlKareem" w:hAnsi="Al-QuranAlKareem"/>
                <w:bCs/>
                <w:noProof/>
                <w:sz w:val="28"/>
                <w:szCs w:val="28"/>
              </w:rPr>
              <w:drawing>
                <wp:anchor distT="0" distB="0" distL="114300" distR="114300" simplePos="0" relativeHeight="251675648" behindDoc="1" locked="0" layoutInCell="1" allowOverlap="1">
                  <wp:simplePos x="0" y="0"/>
                  <wp:positionH relativeFrom="column">
                    <wp:posOffset>7620</wp:posOffset>
                  </wp:positionH>
                  <wp:positionV relativeFrom="paragraph">
                    <wp:posOffset>16510</wp:posOffset>
                  </wp:positionV>
                  <wp:extent cx="1266825" cy="1200150"/>
                  <wp:effectExtent l="19050" t="0" r="9525" b="0"/>
                  <wp:wrapTight wrapText="bothSides">
                    <wp:wrapPolygon edited="0">
                      <wp:start x="-325" y="0"/>
                      <wp:lineTo x="-325" y="21257"/>
                      <wp:lineTo x="21762" y="21257"/>
                      <wp:lineTo x="21762" y="0"/>
                      <wp:lineTo x="-325" y="0"/>
                    </wp:wrapPolygon>
                  </wp:wrapTight>
                  <wp:docPr id="24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2.png"/>
                          <pic:cNvPicPr/>
                        </pic:nvPicPr>
                        <pic:blipFill>
                          <a:blip r:embed="rId53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6825" cy="120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C17378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</w:t>
            </w:r>
            <w:r w:rsidR="00C17378">
              <w:rPr>
                <w:rFonts w:ascii="Al-QuranAlKareem" w:hAnsi="Al-QuranAlKareem"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5330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C17378" w:rsidRDefault="00090293" w:rsidP="00E1457E">
            <w:pPr>
              <w:jc w:val="left"/>
              <w:rPr>
                <w:rFonts w:ascii="Al-QuranAlKareem" w:hAnsi="Al-QuranAlKareem"/>
                <w:bCs/>
                <w:sz w:val="28"/>
                <w:szCs w:val="28"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</w:rPr>
              <w:pict>
                <v:shape id="_x0000_s1090" type="#_x0000_t75" style="position:absolute;left:0;text-align:left;margin-left:122.4pt;margin-top:44.45pt;width:72.75pt;height:21.35pt;z-index:251689984;mso-position-horizontal-relative:text;mso-position-vertical-relative:text" wrapcoords="4508 4547 751 7958 0 10232 0 15916 21037 15916 21412 15916 7513 4547 4508 4547">
                  <v:imagedata r:id="rId54" o:title=""/>
                </v:shape>
                <o:OLEObject Type="Embed" ProgID="Equation.DSMT4" ShapeID="_x0000_s1090" DrawAspect="Content" ObjectID="_1543758487" r:id="rId55"/>
              </w:pict>
            </w:r>
            <w:r w:rsidR="00EA45B4">
              <w:rPr>
                <w:rFonts w:ascii="Al-QuranAlKareem" w:hAnsi="Al-QuranAlKareem"/>
                <w:bCs/>
                <w:noProof/>
                <w:sz w:val="28"/>
                <w:szCs w:val="28"/>
              </w:rPr>
              <w:drawing>
                <wp:anchor distT="0" distB="0" distL="114300" distR="114300" simplePos="0" relativeHeight="251688960" behindDoc="0" locked="0" layoutInCell="1" allowOverlap="1">
                  <wp:simplePos x="0" y="0"/>
                  <wp:positionH relativeFrom="column">
                    <wp:posOffset>-55246</wp:posOffset>
                  </wp:positionH>
                  <wp:positionV relativeFrom="paragraph">
                    <wp:posOffset>16510</wp:posOffset>
                  </wp:positionV>
                  <wp:extent cx="1362075" cy="1123950"/>
                  <wp:effectExtent l="19050" t="0" r="9525" b="0"/>
                  <wp:wrapNone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1123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E1457E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طرق عديدة للحل منها  </w:t>
            </w:r>
            <w:r w:rsidR="00E1457E" w:rsidRPr="00E1457E">
              <w:rPr>
                <w:rFonts w:ascii="Al-QuranAlKareem" w:hAnsi="Al-QuranAlKareem"/>
                <w:bCs/>
                <w:position w:val="-24"/>
                <w:sz w:val="28"/>
                <w:szCs w:val="28"/>
              </w:rPr>
              <w:object w:dxaOrig="999" w:dyaOrig="620">
                <v:shape id="_x0000_i1037" type="#_x0000_t75" style="width:50.25pt;height:30.75pt" o:ole="">
                  <v:imagedata r:id="rId57" o:title=""/>
                </v:shape>
                <o:OLEObject Type="Embed" ProgID="Equation.DSMT4" ShapeID="_x0000_i1037" DrawAspect="Content" ObjectID="_1543758482" r:id="rId58"/>
              </w:object>
            </w:r>
          </w:p>
        </w:tc>
      </w:tr>
      <w:tr w:rsidR="00655769" w:rsidTr="00BA117F">
        <w:trPr>
          <w:trHeight w:val="50"/>
        </w:trPr>
        <w:tc>
          <w:tcPr>
            <w:tcW w:w="4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:rsidRDefault="006D67AB" w:rsidP="006D67AB">
            <w:pPr>
              <w:jc w:val="center"/>
              <w:rPr>
                <w:rFonts w:cs="Traditional Arabic"/>
              </w:rPr>
            </w:pPr>
            <w:r>
              <w:rPr>
                <w:rFonts w:cs="Traditional Arabic"/>
              </w:rPr>
              <w:t>3</w:t>
            </w:r>
            <w:r>
              <w:rPr>
                <w:rFonts w:cs="Al-KsorZulfiMath" w:hint="cs"/>
                <w:rtl/>
              </w:rPr>
              <w:t>~</w:t>
            </w:r>
          </w:p>
        </w:tc>
        <w:tc>
          <w:tcPr>
            <w:tcW w:w="4959" w:type="dxa"/>
            <w:gridSpan w:val="3"/>
            <w:tcBorders>
              <w:top w:val="single" w:sz="12" w:space="0" w:color="auto"/>
              <w:left w:val="single" w:sz="12" w:space="0" w:color="auto"/>
              <w:bottom w:val="nil"/>
              <w:right w:val="single" w:sz="18" w:space="0" w:color="auto"/>
            </w:tcBorders>
            <w:shd w:val="clear" w:color="auto" w:fill="auto"/>
            <w:hideMark/>
          </w:tcPr>
          <w:p w:rsidR="00655769" w:rsidRPr="000A1530" w:rsidRDefault="00382050">
            <w:pPr>
              <w:jc w:val="left"/>
              <w:rPr>
                <w:rFonts w:ascii="Al-QuranAlKareem" w:hAnsi="Al-QuranAlKareem"/>
                <w:b/>
                <w:bCs/>
              </w:rPr>
            </w:pPr>
            <w:r w:rsidRPr="00382050">
              <w:rPr>
                <w:rFonts w:hint="cs"/>
                <w:b/>
                <w:bCs/>
                <w:sz w:val="28"/>
                <w:szCs w:val="28"/>
                <w:rtl/>
              </w:rPr>
              <w:t xml:space="preserve">من الشكل المقابل </w:t>
            </w:r>
            <w:r w:rsidRPr="00382050">
              <w:rPr>
                <w:rFonts w:hint="cs"/>
                <w:b/>
                <w:bCs/>
                <w:sz w:val="28"/>
                <w:szCs w:val="28"/>
                <w:u w:val="single"/>
                <w:rtl/>
              </w:rPr>
              <w:t>معامل التمدد</w:t>
            </w:r>
            <w:r w:rsidRPr="00382050">
              <w:rPr>
                <w:rFonts w:hint="cs"/>
                <w:b/>
                <w:bCs/>
                <w:sz w:val="28"/>
                <w:szCs w:val="28"/>
                <w:rtl/>
              </w:rPr>
              <w:t xml:space="preserve"> الذي يحول الشكل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BCD</m:t>
              </m:r>
            </m:oMath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382050">
              <w:rPr>
                <w:rFonts w:hint="cs"/>
                <w:b/>
                <w:bCs/>
                <w:sz w:val="28"/>
                <w:szCs w:val="28"/>
                <w:rtl/>
              </w:rPr>
              <w:t>إلى الشكل</w:t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</m:oMath>
          </w:p>
        </w:tc>
        <w:tc>
          <w:tcPr>
            <w:tcW w:w="535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:rsidRDefault="00655769" w:rsidP="00320312">
            <w:pPr>
              <w:jc w:val="center"/>
              <w:rPr>
                <w:rFonts w:cs="Al-KsorZulfiMath"/>
                <w:bCs/>
                <w:sz w:val="28"/>
                <w:szCs w:val="28"/>
              </w:rPr>
            </w:pPr>
            <w:r>
              <w:rPr>
                <w:rFonts w:cs="Traditional Arabic"/>
              </w:rPr>
              <w:t>4</w:t>
            </w:r>
            <w:r>
              <w:rPr>
                <w:rFonts w:cs="Al-KsorZulfiMath" w:hint="cs"/>
                <w:rtl/>
              </w:rPr>
              <w:t>~</w:t>
            </w:r>
          </w:p>
        </w:tc>
        <w:tc>
          <w:tcPr>
            <w:tcW w:w="4786" w:type="dxa"/>
            <w:gridSpan w:val="2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hideMark/>
          </w:tcPr>
          <w:p w:rsidR="00F03FF3" w:rsidRDefault="00F03FF3">
            <w:pPr>
              <w:jc w:val="left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إذا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كان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نصف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قطر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="Cambria Math" w:hAnsi="Cambria Math" w:cs="Cambria Math"/>
                <w:sz w:val="28"/>
                <w:szCs w:val="28"/>
              </w:rPr>
              <w:t>⊙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W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و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4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حدات،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نصف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قطر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="Cambria Math" w:hAnsi="Cambria Math" w:cs="Cambria Math"/>
                <w:sz w:val="28"/>
                <w:szCs w:val="28"/>
              </w:rPr>
              <w:t>⊙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Z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يساوي</w:t>
            </w:r>
            <w:r>
              <w:rPr>
                <w:rFonts w:asciiTheme="majorBidi" w:hAnsiTheme="majorBidi" w:cstheme="majorBidi"/>
                <w:sz w:val="28"/>
                <w:szCs w:val="28"/>
              </w:rPr>
              <w:t xml:space="preserve">7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حدات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 xml:space="preserve">XY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= 2 </w:t>
            </w:r>
          </w:p>
          <w:p w:rsidR="00655769" w:rsidRDefault="00F03FF3" w:rsidP="000E0138">
            <w:pPr>
              <w:jc w:val="left"/>
              <w:rPr>
                <w:rFonts w:cs="Times New Roman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1488" behindDoc="0" locked="0" layoutInCell="1" allowOverlap="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93345</wp:posOffset>
                  </wp:positionV>
                  <wp:extent cx="1609725" cy="1295400"/>
                  <wp:effectExtent l="19050" t="0" r="9525" b="0"/>
                  <wp:wrapNone/>
                  <wp:docPr id="545" name="صورة 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 w:hint="cs"/>
                <w:sz w:val="28"/>
                <w:szCs w:val="28"/>
                <w:rtl/>
              </w:rPr>
              <w:t>فإن</w:t>
            </w:r>
            <w:r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</w:rPr>
              <w:t xml:space="preserve"> </w:t>
            </w:r>
          </w:p>
        </w:tc>
      </w:tr>
      <w:tr w:rsidR="00655769" w:rsidTr="00BA117F">
        <w:trPr>
          <w:trHeight w:val="855"/>
        </w:trPr>
        <w:tc>
          <w:tcPr>
            <w:tcW w:w="5437" w:type="dxa"/>
            <w:gridSpan w:val="4"/>
            <w:vMerge w:val="restart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655769" w:rsidRDefault="00382050">
            <w:pPr>
              <w:jc w:val="left"/>
              <w:rPr>
                <w:rFonts w:ascii="Al-QuranAlKareem" w:hAnsi="Al-QuranAlKareem"/>
                <w:bCs/>
                <w:sz w:val="24"/>
                <w:szCs w:val="24"/>
                <w:rtl/>
              </w:rPr>
            </w:pPr>
            <w:r>
              <w:rPr>
                <w:rFonts w:ascii="Al-QuranAlKareem" w:hAnsi="Al-QuranAlKareem"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09440" behindDoc="0" locked="0" layoutInCell="1" allowOverlap="1">
                  <wp:simplePos x="0" y="0"/>
                  <wp:positionH relativeFrom="column">
                    <wp:posOffset>13970</wp:posOffset>
                  </wp:positionH>
                  <wp:positionV relativeFrom="paragraph">
                    <wp:posOffset>9525</wp:posOffset>
                  </wp:positionV>
                  <wp:extent cx="1343025" cy="1400175"/>
                  <wp:effectExtent l="19050" t="0" r="9525" b="0"/>
                  <wp:wrapNone/>
                  <wp:docPr id="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0.png"/>
                          <pic:cNvPicPr/>
                        </pic:nvPicPr>
                        <pic:blipFill>
                          <a:blip r:embed="rId60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655769" w:rsidRDefault="00090293" w:rsidP="006A5BC7">
            <w:pPr>
              <w:jc w:val="left"/>
              <w:rPr>
                <w:rFonts w:ascii="Al-QuranAlKareem" w:hAnsi="Al-QuranAlKareem"/>
                <w:bCs/>
                <w:sz w:val="24"/>
                <w:szCs w:val="24"/>
              </w:rPr>
            </w:pPr>
            <w:r w:rsidRPr="00090293">
              <w:rPr>
                <w:rFonts w:ascii="Al-QuranAlKareem" w:hAnsi="Al-QuranAlKareem"/>
                <w:bCs/>
                <w:noProof/>
                <w:sz w:val="28"/>
                <w:szCs w:val="28"/>
              </w:rPr>
              <w:pict>
                <v:shape id="_x0000_s1139" type="#_x0000_t75" style="position:absolute;left:0;text-align:left;margin-left:150.35pt;margin-top:.35pt;width:27.75pt;height:35.45pt;z-index:251744256" wrapcoords="6750 2107 5400 2634 8100 7376 10800 10537 2700 10537 4050 19493 16200 19493 16200 11063 10800 10537 12150 10537 12150 2107 6750 2107">
                  <v:imagedata r:id="rId61" o:title=""/>
                </v:shape>
                <o:OLEObject Type="Embed" ProgID="Equation.DSMT4" ShapeID="_x0000_s1139" DrawAspect="Content" ObjectID="_1543758488" r:id="rId62"/>
              </w:pict>
            </w:r>
            <w:r w:rsidR="00382050" w:rsidRPr="00382050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>معامل التمدد =</w:t>
            </w:r>
          </w:p>
        </w:tc>
        <w:tc>
          <w:tcPr>
            <w:tcW w:w="5321" w:type="dxa"/>
            <w:gridSpan w:val="3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655769" w:rsidRDefault="00090293">
            <w:pPr>
              <w:bidi w:val="0"/>
              <w:jc w:val="left"/>
              <w:rPr>
                <w:rFonts w:ascii="Al-QuranAlKareem" w:hAnsi="Al-QuranAlKareem"/>
                <w:bCs/>
                <w:sz w:val="24"/>
                <w:szCs w:val="24"/>
              </w:rPr>
            </w:pPr>
            <w:r>
              <w:rPr>
                <w:rFonts w:ascii="Al-QuranAlKareem" w:hAnsi="Al-QuranAlKareem"/>
                <w:bCs/>
                <w:noProof/>
                <w:sz w:val="24"/>
                <w:szCs w:val="24"/>
              </w:rPr>
              <w:pict>
                <v:shape id="_x0000_s1098" type="#_x0000_t75" style="position:absolute;margin-left:141.15pt;margin-top:7.25pt;width:78pt;height:20.2pt;z-index:251710464;mso-position-horizontal-relative:text;mso-position-vertical-relative:text" wrapcoords="4508 4547 751 7958 0 10232 0 15916 21037 15916 21412 15916 7513 4547 4508 4547">
                  <v:imagedata r:id="rId63" o:title=""/>
                </v:shape>
                <o:OLEObject Type="Embed" ProgID="Equation.DSMT4" ShapeID="_x0000_s1098" DrawAspect="Content" ObjectID="_1543758489" r:id="rId64"/>
              </w:pict>
            </w:r>
          </w:p>
          <w:p w:rsidR="00655769" w:rsidRDefault="00655769">
            <w:pPr>
              <w:bidi w:val="0"/>
              <w:jc w:val="left"/>
              <w:rPr>
                <w:rFonts w:ascii="Al-QuranAlKareem" w:hAnsi="Al-QuranAlKareem"/>
                <w:bCs/>
                <w:sz w:val="24"/>
                <w:szCs w:val="24"/>
                <w:rtl/>
              </w:rPr>
            </w:pPr>
          </w:p>
          <w:p w:rsidR="00655769" w:rsidRDefault="00655769">
            <w:pPr>
              <w:jc w:val="left"/>
              <w:rPr>
                <w:rFonts w:ascii="Al-QuranAlKareem" w:hAnsi="Al-QuranAlKareem"/>
                <w:bCs/>
                <w:sz w:val="24"/>
                <w:szCs w:val="24"/>
              </w:rPr>
            </w:pPr>
          </w:p>
        </w:tc>
      </w:tr>
      <w:tr w:rsidR="00655769" w:rsidTr="00BA117F">
        <w:trPr>
          <w:trHeight w:val="1018"/>
        </w:trPr>
        <w:tc>
          <w:tcPr>
            <w:tcW w:w="5437" w:type="dxa"/>
            <w:gridSpan w:val="4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:rsidRDefault="00655769">
            <w:pPr>
              <w:jc w:val="left"/>
              <w:rPr>
                <w:rFonts w:ascii="Al-QuranAlKareem" w:hAnsi="Al-QuranAlKareem"/>
                <w:bCs/>
                <w:sz w:val="28"/>
                <w:szCs w:val="28"/>
              </w:rPr>
            </w:pPr>
          </w:p>
        </w:tc>
        <w:tc>
          <w:tcPr>
            <w:tcW w:w="5321" w:type="dxa"/>
            <w:gridSpan w:val="3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:rsidRDefault="00655769">
            <w:pPr>
              <w:jc w:val="left"/>
              <w:rPr>
                <w:rFonts w:ascii="Al-QuranAlKareem" w:hAnsi="Al-QuranAlKareem"/>
                <w:bCs/>
                <w:sz w:val="28"/>
                <w:szCs w:val="28"/>
              </w:rPr>
            </w:pPr>
          </w:p>
        </w:tc>
      </w:tr>
    </w:tbl>
    <w:p w:rsidR="00E176F3" w:rsidRDefault="00090293">
      <w:r>
        <w:rPr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125" type="#_x0000_t136" style="position:absolute;left:0;text-align:left;margin-left:195.15pt;margin-top:17.45pt;width:191.25pt;height:17.75pt;z-index:251742208;mso-position-horizontal-relative:text;mso-position-vertical-relative:text" fillcolor="black">
            <v:shadow color="#b2b2b2" opacity="52429f" offset="3pt"/>
            <v:textpath style="font-family:&quot;Franklin Gothic Book&quot;;font-size:18pt;v-text-kern:t" trim="t" fitpath="t" string="   ورقة الإجابة للسؤال الأول&#10;"/>
          </v:shape>
        </w:pict>
      </w:r>
    </w:p>
    <w:p w:rsidR="00E176F3" w:rsidRDefault="00E176F3">
      <w:pPr>
        <w:rPr>
          <w:rtl/>
        </w:rPr>
      </w:pPr>
    </w:p>
    <w:p w:rsidR="0008295A" w:rsidRDefault="00DC58EC">
      <w:pPr>
        <w:rPr>
          <w:rtl/>
        </w:rPr>
      </w:pPr>
      <w:r>
        <w:rPr>
          <w:noProof/>
          <w:rtl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-55245</wp:posOffset>
            </wp:positionH>
            <wp:positionV relativeFrom="paragraph">
              <wp:posOffset>230505</wp:posOffset>
            </wp:positionV>
            <wp:extent cx="6810375" cy="3971925"/>
            <wp:effectExtent l="19050" t="19050" r="28575" b="28575"/>
            <wp:wrapNone/>
            <wp:docPr id="2" name="صورة 1" descr="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.jpg"/>
                    <pic:cNvPicPr/>
                  </pic:nvPicPr>
                  <pic:blipFill>
                    <a:blip r:embed="rId65" cstate="print">
                      <a:grayscl/>
                      <a:lum bright="-30000" contrast="5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10375" cy="397192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  <a:prstDash val="dashDot"/>
                    </a:ln>
                  </pic:spPr>
                </pic:pic>
              </a:graphicData>
            </a:graphic>
          </wp:anchor>
        </w:drawing>
      </w:r>
    </w:p>
    <w:p w:rsidR="0008295A" w:rsidRDefault="0008295A"/>
    <w:p w:rsidR="00E176F3" w:rsidRDefault="00E176F3"/>
    <w:p w:rsidR="00E176F3" w:rsidRDefault="00E176F3"/>
    <w:p w:rsidR="00E176F3" w:rsidRDefault="00E176F3"/>
    <w:p w:rsidR="00E176F3" w:rsidRDefault="00E176F3"/>
    <w:p w:rsidR="00E176F3" w:rsidRDefault="00E176F3"/>
    <w:p w:rsidR="00E176F3" w:rsidRDefault="00E176F3"/>
    <w:p w:rsidR="00E176F3" w:rsidRDefault="0019673A">
      <w:r>
        <w:rPr>
          <w:noProof/>
        </w:rPr>
        <w:pict>
          <v:shape id="_x0000_s1154" type="#_x0000_t136" style="position:absolute;left:0;text-align:left;margin-left:19.05pt;margin-top:1.75pt;width:145.35pt;height:168.75pt;z-index:251745280" fillcolor="black">
            <v:shadow color="#b2b2b2" opacity="52429f" offset="3pt"/>
            <v:textpath style="font-family:&quot;Franklin Gothic Book&quot;;font-size:18pt;v-text-kern:t" trim="t" fitpath="t" string="              مع تحيات أخوكم &#10;              أبو مهند&#10;                    للتواصل &#10;  تابع-- صفحتي في إنستغرام وتويتر&#10;           إبحث عن &#10;          مدرس رياضيات عن بعد&#10;&#10;&#10;"/>
          </v:shape>
        </w:pict>
      </w:r>
    </w:p>
    <w:p w:rsidR="00E176F3" w:rsidRDefault="00E176F3"/>
    <w:p w:rsidR="00E176F3" w:rsidRDefault="00E176F3"/>
    <w:p w:rsidR="00E176F3" w:rsidRDefault="00E176F3"/>
    <w:p w:rsidR="00E176F3" w:rsidRDefault="00E176F3"/>
    <w:p w:rsidR="00E176F3" w:rsidRDefault="00E176F3"/>
    <w:p w:rsidR="0035398A" w:rsidRPr="00655769" w:rsidRDefault="00090293">
      <w:r>
        <w:pict>
          <v:shape id="_x0000_s1046" type="#_x0000_t136" style="position:absolute;left:0;text-align:left;margin-left:379.8pt;margin-top:83.6pt;width:145.35pt;height:30.75pt;z-index:251671552" fillcolor="black">
            <v:shadow color="#b2b2b2" opacity="52429f" offset="3pt"/>
            <v:textpath style="font-family:&quot;Franklin Gothic Book&quot;;font-size:18pt;v-text-kern:t" trim="t" fitpath="t" string="     إنتهت الأسئلة          &#10;مع أطيب التمنيات لكم بالتوفيق والنجاح&#10;"/>
          </v:shape>
        </w:pict>
      </w:r>
    </w:p>
    <w:sectPr w:rsidR="0035398A" w:rsidRPr="00655769" w:rsidSect="00AE4B99">
      <w:pgSz w:w="11906" w:h="16838"/>
      <w:pgMar w:top="567" w:right="567" w:bottom="567" w:left="56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56AC5" w:rsidRDefault="00D56AC5" w:rsidP="0017361A">
      <w:r>
        <w:separator/>
      </w:r>
    </w:p>
  </w:endnote>
  <w:endnote w:type="continuationSeparator" w:id="0">
    <w:p w:rsidR="00D56AC5" w:rsidRDefault="00D56AC5" w:rsidP="0017361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l-QuranAlKareem">
    <w:panose1 w:val="02000000000000000000"/>
    <w:charset w:val="00"/>
    <w:family w:val="auto"/>
    <w:pitch w:val="variable"/>
    <w:sig w:usb0="00002007" w:usb1="80000000" w:usb2="00000008" w:usb3="00000000" w:csb0="00000043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Al-KsorZulfiMath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رموز الرياضيات العربية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Al-TkamolZulfiMath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UniMath-Bold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UniMath-Regular">
    <w:altName w:val="Arial Unicode MS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UniMath-Italic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56AC5" w:rsidRDefault="00D56AC5" w:rsidP="0017361A">
      <w:r>
        <w:separator/>
      </w:r>
    </w:p>
  </w:footnote>
  <w:footnote w:type="continuationSeparator" w:id="0">
    <w:p w:rsidR="00D56AC5" w:rsidRDefault="00D56AC5" w:rsidP="0017361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16B4F"/>
    <w:rsid w:val="00037C7C"/>
    <w:rsid w:val="00042880"/>
    <w:rsid w:val="00051C44"/>
    <w:rsid w:val="00053E60"/>
    <w:rsid w:val="00073ED1"/>
    <w:rsid w:val="0008295A"/>
    <w:rsid w:val="00090293"/>
    <w:rsid w:val="00090BB8"/>
    <w:rsid w:val="000A1530"/>
    <w:rsid w:val="000D2261"/>
    <w:rsid w:val="000E0138"/>
    <w:rsid w:val="000E1CB5"/>
    <w:rsid w:val="000F7A85"/>
    <w:rsid w:val="001204F6"/>
    <w:rsid w:val="00120DE2"/>
    <w:rsid w:val="00132DA7"/>
    <w:rsid w:val="0015310E"/>
    <w:rsid w:val="001578A1"/>
    <w:rsid w:val="0017361A"/>
    <w:rsid w:val="0019673A"/>
    <w:rsid w:val="001B0D48"/>
    <w:rsid w:val="001B2130"/>
    <w:rsid w:val="001F3841"/>
    <w:rsid w:val="00213DFB"/>
    <w:rsid w:val="002159A1"/>
    <w:rsid w:val="00255685"/>
    <w:rsid w:val="002660D3"/>
    <w:rsid w:val="00266D27"/>
    <w:rsid w:val="00270662"/>
    <w:rsid w:val="00272AEC"/>
    <w:rsid w:val="0027483B"/>
    <w:rsid w:val="00297A94"/>
    <w:rsid w:val="00297B81"/>
    <w:rsid w:val="002A19A2"/>
    <w:rsid w:val="002C1154"/>
    <w:rsid w:val="002D15D1"/>
    <w:rsid w:val="002D7F7A"/>
    <w:rsid w:val="002E4ED8"/>
    <w:rsid w:val="003034CB"/>
    <w:rsid w:val="00310C73"/>
    <w:rsid w:val="00320312"/>
    <w:rsid w:val="00326D66"/>
    <w:rsid w:val="00333DE6"/>
    <w:rsid w:val="00337A9A"/>
    <w:rsid w:val="0034482A"/>
    <w:rsid w:val="00350FDF"/>
    <w:rsid w:val="00351DC3"/>
    <w:rsid w:val="0035398A"/>
    <w:rsid w:val="00382050"/>
    <w:rsid w:val="003B7EE8"/>
    <w:rsid w:val="003C2E10"/>
    <w:rsid w:val="003C4D5B"/>
    <w:rsid w:val="003E0067"/>
    <w:rsid w:val="003E018D"/>
    <w:rsid w:val="003E7351"/>
    <w:rsid w:val="003F64BE"/>
    <w:rsid w:val="0040593F"/>
    <w:rsid w:val="00430E73"/>
    <w:rsid w:val="00460D27"/>
    <w:rsid w:val="004616CD"/>
    <w:rsid w:val="00467933"/>
    <w:rsid w:val="004726FF"/>
    <w:rsid w:val="00493CBB"/>
    <w:rsid w:val="00497C33"/>
    <w:rsid w:val="004C3215"/>
    <w:rsid w:val="004D273A"/>
    <w:rsid w:val="004E4A81"/>
    <w:rsid w:val="004E57C9"/>
    <w:rsid w:val="004E7EE5"/>
    <w:rsid w:val="00501D32"/>
    <w:rsid w:val="00501F6E"/>
    <w:rsid w:val="0050258D"/>
    <w:rsid w:val="0051730B"/>
    <w:rsid w:val="00545020"/>
    <w:rsid w:val="00575CA9"/>
    <w:rsid w:val="00585692"/>
    <w:rsid w:val="005C1F67"/>
    <w:rsid w:val="00601CA9"/>
    <w:rsid w:val="00637D8A"/>
    <w:rsid w:val="00637DC9"/>
    <w:rsid w:val="00641A48"/>
    <w:rsid w:val="00655769"/>
    <w:rsid w:val="00656F8F"/>
    <w:rsid w:val="006678E0"/>
    <w:rsid w:val="00694C1D"/>
    <w:rsid w:val="00695A57"/>
    <w:rsid w:val="006A2E5B"/>
    <w:rsid w:val="006A5BC7"/>
    <w:rsid w:val="006B6C0F"/>
    <w:rsid w:val="006C66C7"/>
    <w:rsid w:val="006D67AB"/>
    <w:rsid w:val="006F75E6"/>
    <w:rsid w:val="00703507"/>
    <w:rsid w:val="00710828"/>
    <w:rsid w:val="00716B4F"/>
    <w:rsid w:val="00717B70"/>
    <w:rsid w:val="00743343"/>
    <w:rsid w:val="007463A9"/>
    <w:rsid w:val="007B52D7"/>
    <w:rsid w:val="007F7EBA"/>
    <w:rsid w:val="00807F6C"/>
    <w:rsid w:val="0082575C"/>
    <w:rsid w:val="00830BD0"/>
    <w:rsid w:val="00842B5B"/>
    <w:rsid w:val="00856963"/>
    <w:rsid w:val="00862D6F"/>
    <w:rsid w:val="00870C7F"/>
    <w:rsid w:val="008A5691"/>
    <w:rsid w:val="008B04FA"/>
    <w:rsid w:val="008B4AF1"/>
    <w:rsid w:val="008E06E5"/>
    <w:rsid w:val="008E7C4A"/>
    <w:rsid w:val="008E7E52"/>
    <w:rsid w:val="008F5F23"/>
    <w:rsid w:val="009015D8"/>
    <w:rsid w:val="00912F3A"/>
    <w:rsid w:val="00931AD5"/>
    <w:rsid w:val="00934BBC"/>
    <w:rsid w:val="009416F8"/>
    <w:rsid w:val="00944A9F"/>
    <w:rsid w:val="0097070C"/>
    <w:rsid w:val="009752C8"/>
    <w:rsid w:val="009945A0"/>
    <w:rsid w:val="009977A5"/>
    <w:rsid w:val="009A0D55"/>
    <w:rsid w:val="009A7868"/>
    <w:rsid w:val="009D5B49"/>
    <w:rsid w:val="009D7806"/>
    <w:rsid w:val="009F4C82"/>
    <w:rsid w:val="00A12A18"/>
    <w:rsid w:val="00A149C6"/>
    <w:rsid w:val="00A61E25"/>
    <w:rsid w:val="00A632D4"/>
    <w:rsid w:val="00A725C7"/>
    <w:rsid w:val="00A873A2"/>
    <w:rsid w:val="00AA44C1"/>
    <w:rsid w:val="00AA48E1"/>
    <w:rsid w:val="00AA6EE2"/>
    <w:rsid w:val="00AC655D"/>
    <w:rsid w:val="00AE4B99"/>
    <w:rsid w:val="00AE6C15"/>
    <w:rsid w:val="00AF76C5"/>
    <w:rsid w:val="00B0163D"/>
    <w:rsid w:val="00B21A85"/>
    <w:rsid w:val="00B30858"/>
    <w:rsid w:val="00B830CA"/>
    <w:rsid w:val="00B93D46"/>
    <w:rsid w:val="00B97F37"/>
    <w:rsid w:val="00BA117F"/>
    <w:rsid w:val="00BA23C2"/>
    <w:rsid w:val="00BB3F1E"/>
    <w:rsid w:val="00BD0AD2"/>
    <w:rsid w:val="00BE26AE"/>
    <w:rsid w:val="00C00FF6"/>
    <w:rsid w:val="00C0632D"/>
    <w:rsid w:val="00C10EE4"/>
    <w:rsid w:val="00C17378"/>
    <w:rsid w:val="00C23617"/>
    <w:rsid w:val="00C30DB7"/>
    <w:rsid w:val="00C37DAC"/>
    <w:rsid w:val="00C4650E"/>
    <w:rsid w:val="00C62564"/>
    <w:rsid w:val="00C8035B"/>
    <w:rsid w:val="00C85439"/>
    <w:rsid w:val="00C919BC"/>
    <w:rsid w:val="00CC1856"/>
    <w:rsid w:val="00CC6FE2"/>
    <w:rsid w:val="00CD59ED"/>
    <w:rsid w:val="00CF5635"/>
    <w:rsid w:val="00D26177"/>
    <w:rsid w:val="00D33FAA"/>
    <w:rsid w:val="00D432A3"/>
    <w:rsid w:val="00D56AC5"/>
    <w:rsid w:val="00D642CF"/>
    <w:rsid w:val="00D84E0E"/>
    <w:rsid w:val="00D91007"/>
    <w:rsid w:val="00D97922"/>
    <w:rsid w:val="00DA2874"/>
    <w:rsid w:val="00DA6018"/>
    <w:rsid w:val="00DA7D81"/>
    <w:rsid w:val="00DC58EC"/>
    <w:rsid w:val="00DE5713"/>
    <w:rsid w:val="00DF03D3"/>
    <w:rsid w:val="00E1457E"/>
    <w:rsid w:val="00E176F3"/>
    <w:rsid w:val="00E27E98"/>
    <w:rsid w:val="00E51A86"/>
    <w:rsid w:val="00E66358"/>
    <w:rsid w:val="00E953EE"/>
    <w:rsid w:val="00E97A05"/>
    <w:rsid w:val="00EA45B4"/>
    <w:rsid w:val="00EA7265"/>
    <w:rsid w:val="00EC78C6"/>
    <w:rsid w:val="00ED0E8A"/>
    <w:rsid w:val="00ED7847"/>
    <w:rsid w:val="00EE2403"/>
    <w:rsid w:val="00F03FF3"/>
    <w:rsid w:val="00F11743"/>
    <w:rsid w:val="00F13170"/>
    <w:rsid w:val="00F2564D"/>
    <w:rsid w:val="00F54189"/>
    <w:rsid w:val="00F60238"/>
    <w:rsid w:val="00F65B47"/>
    <w:rsid w:val="00F925FD"/>
    <w:rsid w:val="00F94EB4"/>
    <w:rsid w:val="00FB47D7"/>
    <w:rsid w:val="00FC73BA"/>
    <w:rsid w:val="00FD307D"/>
    <w:rsid w:val="00FF19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6B4F"/>
    <w:pPr>
      <w:bidi/>
      <w:spacing w:after="0" w:line="240" w:lineRule="auto"/>
    </w:pPr>
    <w:rPr>
      <w:rFonts w:ascii="Times New Roman" w:eastAsia="Times New Roman" w:hAnsi="Times New Roman" w:cs="Al-QuranAlKareem"/>
      <w:sz w:val="32"/>
      <w:szCs w:val="32"/>
    </w:rPr>
  </w:style>
  <w:style w:type="paragraph" w:styleId="4">
    <w:name w:val="heading 4"/>
    <w:basedOn w:val="a"/>
    <w:next w:val="a"/>
    <w:link w:val="4Char"/>
    <w:qFormat/>
    <w:rsid w:val="00DA7D81"/>
    <w:pPr>
      <w:keepNext/>
      <w:outlineLvl w:val="3"/>
    </w:pPr>
    <w:rPr>
      <w:rFonts w:cs="Arabic Transparent"/>
      <w:b/>
      <w:bCs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16B4F"/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716B4F"/>
    <w:rPr>
      <w:rFonts w:ascii="Tahoma" w:eastAsia="Times New Roman" w:hAnsi="Tahoma" w:cs="Tahoma"/>
      <w:sz w:val="16"/>
      <w:szCs w:val="16"/>
    </w:rPr>
  </w:style>
  <w:style w:type="paragraph" w:styleId="a4">
    <w:name w:val="caption"/>
    <w:basedOn w:val="a"/>
    <w:next w:val="a"/>
    <w:qFormat/>
    <w:rsid w:val="00DA7D81"/>
    <w:pPr>
      <w:jc w:val="center"/>
    </w:pPr>
    <w:rPr>
      <w:rFonts w:cs="Monotype Koufi"/>
      <w:b/>
      <w:bCs/>
      <w:noProof/>
      <w:sz w:val="20"/>
      <w:szCs w:val="28"/>
      <w:lang w:eastAsia="ar-SA"/>
    </w:rPr>
  </w:style>
  <w:style w:type="character" w:customStyle="1" w:styleId="4Char">
    <w:name w:val="عنوان 4 Char"/>
    <w:basedOn w:val="a0"/>
    <w:link w:val="4"/>
    <w:rsid w:val="00DA7D81"/>
    <w:rPr>
      <w:rFonts w:ascii="Times New Roman" w:eastAsia="Times New Roman" w:hAnsi="Times New Roman" w:cs="Arabic Transparent"/>
      <w:b/>
      <w:bCs/>
      <w:sz w:val="24"/>
    </w:rPr>
  </w:style>
  <w:style w:type="paragraph" w:styleId="a5">
    <w:name w:val="header"/>
    <w:basedOn w:val="a"/>
    <w:link w:val="Char0"/>
    <w:uiPriority w:val="99"/>
    <w:semiHidden/>
    <w:unhideWhenUsed/>
    <w:rsid w:val="0017361A"/>
    <w:pPr>
      <w:tabs>
        <w:tab w:val="center" w:pos="4153"/>
        <w:tab w:val="right" w:pos="8306"/>
      </w:tabs>
    </w:pPr>
  </w:style>
  <w:style w:type="character" w:customStyle="1" w:styleId="Char0">
    <w:name w:val="رأس صفحة Char"/>
    <w:basedOn w:val="a0"/>
    <w:link w:val="a5"/>
    <w:uiPriority w:val="99"/>
    <w:semiHidden/>
    <w:rsid w:val="0017361A"/>
    <w:rPr>
      <w:rFonts w:ascii="Times New Roman" w:eastAsia="Times New Roman" w:hAnsi="Times New Roman" w:cs="Al-QuranAlKareem"/>
      <w:sz w:val="32"/>
      <w:szCs w:val="32"/>
    </w:rPr>
  </w:style>
  <w:style w:type="paragraph" w:styleId="a6">
    <w:name w:val="footer"/>
    <w:basedOn w:val="a"/>
    <w:link w:val="Char1"/>
    <w:uiPriority w:val="99"/>
    <w:unhideWhenUsed/>
    <w:rsid w:val="0017361A"/>
    <w:pPr>
      <w:tabs>
        <w:tab w:val="center" w:pos="4153"/>
        <w:tab w:val="right" w:pos="8306"/>
      </w:tabs>
    </w:pPr>
  </w:style>
  <w:style w:type="character" w:customStyle="1" w:styleId="Char1">
    <w:name w:val="تذييل صفحة Char"/>
    <w:basedOn w:val="a0"/>
    <w:link w:val="a6"/>
    <w:uiPriority w:val="99"/>
    <w:rsid w:val="0017361A"/>
    <w:rPr>
      <w:rFonts w:ascii="Times New Roman" w:eastAsia="Times New Roman" w:hAnsi="Times New Roman" w:cs="Al-QuranAlKareem"/>
      <w:sz w:val="32"/>
      <w:szCs w:val="32"/>
    </w:rPr>
  </w:style>
  <w:style w:type="table" w:customStyle="1" w:styleId="1">
    <w:name w:val="شبكة جدول1"/>
    <w:basedOn w:val="a1"/>
    <w:rsid w:val="00655769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793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06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oleObject" Target="embeddings/oleObject7.bin"/><Relationship Id="rId39" Type="http://schemas.openxmlformats.org/officeDocument/2006/relationships/image" Target="media/image20.emf"/><Relationship Id="rId21" Type="http://schemas.openxmlformats.org/officeDocument/2006/relationships/image" Target="media/image11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3.emf"/><Relationship Id="rId47" Type="http://schemas.openxmlformats.org/officeDocument/2006/relationships/image" Target="media/image28.wmf"/><Relationship Id="rId50" Type="http://schemas.openxmlformats.org/officeDocument/2006/relationships/oleObject" Target="embeddings/oleObject15.bin"/><Relationship Id="rId55" Type="http://schemas.openxmlformats.org/officeDocument/2006/relationships/oleObject" Target="embeddings/oleObject17.bin"/><Relationship Id="rId63" Type="http://schemas.openxmlformats.org/officeDocument/2006/relationships/image" Target="media/image38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image" Target="media/image21.png"/><Relationship Id="rId45" Type="http://schemas.openxmlformats.org/officeDocument/2006/relationships/image" Target="media/image26.emf"/><Relationship Id="rId53" Type="http://schemas.openxmlformats.org/officeDocument/2006/relationships/image" Target="media/image31.png"/><Relationship Id="rId58" Type="http://schemas.openxmlformats.org/officeDocument/2006/relationships/oleObject" Target="embeddings/oleObject18.bin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9.wmf"/><Relationship Id="rId57" Type="http://schemas.openxmlformats.org/officeDocument/2006/relationships/image" Target="media/image34.wmf"/><Relationship Id="rId61" Type="http://schemas.openxmlformats.org/officeDocument/2006/relationships/image" Target="media/image37.wmf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5.emf"/><Relationship Id="rId52" Type="http://schemas.openxmlformats.org/officeDocument/2006/relationships/oleObject" Target="embeddings/oleObject16.bin"/><Relationship Id="rId60" Type="http://schemas.openxmlformats.org/officeDocument/2006/relationships/image" Target="media/image36.png"/><Relationship Id="rId65" Type="http://schemas.openxmlformats.org/officeDocument/2006/relationships/image" Target="media/image39.jpe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image" Target="media/image24.emf"/><Relationship Id="rId48" Type="http://schemas.openxmlformats.org/officeDocument/2006/relationships/oleObject" Target="embeddings/oleObject14.bin"/><Relationship Id="rId56" Type="http://schemas.openxmlformats.org/officeDocument/2006/relationships/image" Target="media/image33.png"/><Relationship Id="rId64" Type="http://schemas.openxmlformats.org/officeDocument/2006/relationships/oleObject" Target="embeddings/oleObject20.bin"/><Relationship Id="rId8" Type="http://schemas.openxmlformats.org/officeDocument/2006/relationships/image" Target="media/image2.png"/><Relationship Id="rId51" Type="http://schemas.openxmlformats.org/officeDocument/2006/relationships/image" Target="media/image30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7.emf"/><Relationship Id="rId59" Type="http://schemas.openxmlformats.org/officeDocument/2006/relationships/image" Target="media/image35.png"/><Relationship Id="rId67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image" Target="media/image22.emf"/><Relationship Id="rId54" Type="http://schemas.openxmlformats.org/officeDocument/2006/relationships/image" Target="media/image32.wmf"/><Relationship Id="rId62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E60708-6313-45B4-B90B-91D9D432FD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740</Words>
  <Characters>4222</Characters>
  <Application>Microsoft Office Word</Application>
  <DocSecurity>0</DocSecurity>
  <Lines>35</Lines>
  <Paragraphs>9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4</cp:revision>
  <cp:lastPrinted>2016-05-12T00:21:00Z</cp:lastPrinted>
  <dcterms:created xsi:type="dcterms:W3CDTF">2016-12-20T13:55:00Z</dcterms:created>
  <dcterms:modified xsi:type="dcterms:W3CDTF">2016-12-20T1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